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138444" w14:textId="6CF2AB0F" w:rsidR="00AA7242" w:rsidRPr="008A2FCA" w:rsidRDefault="00AA7242" w:rsidP="00BA759D">
      <w:pPr>
        <w:pStyle w:val="a6"/>
        <w:jc w:val="center"/>
        <w:rPr>
          <w:rFonts w:ascii="黑体" w:eastAsia="黑体"/>
          <w:b/>
          <w:sz w:val="28"/>
          <w:szCs w:val="32"/>
        </w:rPr>
      </w:pPr>
      <w:r w:rsidRPr="008A2FCA">
        <w:rPr>
          <w:rFonts w:ascii="黑体" w:eastAsia="黑体"/>
          <w:b/>
          <w:sz w:val="32"/>
          <w:szCs w:val="36"/>
        </w:rPr>
        <w:t>Southwest University</w:t>
      </w:r>
      <w:r w:rsidR="002D5EF6" w:rsidRPr="008A2FCA">
        <w:rPr>
          <w:b/>
          <w:bCs/>
          <w:noProof/>
          <w:sz w:val="24"/>
        </w:rPr>
        <mc:AlternateContent>
          <mc:Choice Requires="wps">
            <w:drawing>
              <wp:anchor distT="45720" distB="45720" distL="114300" distR="114300" simplePos="0" relativeHeight="251654144" behindDoc="0" locked="0" layoutInCell="1" allowOverlap="1" wp14:anchorId="21C99D65" wp14:editId="4EA80275">
                <wp:simplePos x="0" y="0"/>
                <wp:positionH relativeFrom="column">
                  <wp:posOffset>-389255</wp:posOffset>
                </wp:positionH>
                <wp:positionV relativeFrom="page">
                  <wp:posOffset>676275</wp:posOffset>
                </wp:positionV>
                <wp:extent cx="257175" cy="8324850"/>
                <wp:effectExtent l="0" t="0" r="28575" b="190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8324850"/>
                        </a:xfrm>
                        <a:prstGeom prst="rect">
                          <a:avLst/>
                        </a:prstGeom>
                        <a:solidFill>
                          <a:srgbClr val="FFFFFF"/>
                        </a:solidFill>
                        <a:ln w="9525">
                          <a:solidFill>
                            <a:srgbClr val="000000"/>
                          </a:solidFill>
                          <a:miter lim="800000"/>
                          <a:headEnd/>
                          <a:tailEnd/>
                        </a:ln>
                      </wps:spPr>
                      <wps:txbx>
                        <w:txbxContent>
                          <w:p w14:paraId="4F9F80DD" w14:textId="77777777" w:rsidR="00C6799E" w:rsidRDefault="00C6799E">
                            <w:pPr>
                              <w:rPr>
                                <w:rFonts w:ascii="宋体" w:hAnsi="宋体"/>
                              </w:rPr>
                            </w:pPr>
                            <w:r>
                              <w:rPr>
                                <w:rFonts w:ascii="宋体" w:hAnsi="宋体" w:hint="eastAsia"/>
                              </w:rPr>
                              <w:t>∣</w:t>
                            </w:r>
                          </w:p>
                          <w:p w14:paraId="351F8B9B" w14:textId="77777777" w:rsidR="00C6799E" w:rsidRDefault="00C6799E">
                            <w:pPr>
                              <w:rPr>
                                <w:rFonts w:ascii="宋体" w:hAnsi="宋体"/>
                              </w:rPr>
                            </w:pPr>
                            <w:r>
                              <w:rPr>
                                <w:rFonts w:ascii="宋体" w:hAnsi="宋体" w:hint="eastAsia"/>
                              </w:rPr>
                              <w:t>∣</w:t>
                            </w:r>
                          </w:p>
                          <w:p w14:paraId="163B93AD" w14:textId="77777777" w:rsidR="00C6799E" w:rsidRDefault="00C6799E">
                            <w:pPr>
                              <w:rPr>
                                <w:rFonts w:ascii="宋体" w:hAnsi="宋体"/>
                              </w:rPr>
                            </w:pPr>
                            <w:r>
                              <w:rPr>
                                <w:rFonts w:ascii="宋体" w:hAnsi="宋体" w:hint="eastAsia"/>
                              </w:rPr>
                              <w:t>∣</w:t>
                            </w:r>
                          </w:p>
                          <w:p w14:paraId="069D0993" w14:textId="77777777" w:rsidR="00C6799E" w:rsidRDefault="00C6799E">
                            <w:pPr>
                              <w:rPr>
                                <w:rFonts w:ascii="宋体" w:hAnsi="宋体"/>
                              </w:rPr>
                            </w:pPr>
                            <w:r>
                              <w:rPr>
                                <w:rFonts w:ascii="宋体" w:hAnsi="宋体" w:hint="eastAsia"/>
                              </w:rPr>
                              <w:t>∣</w:t>
                            </w:r>
                          </w:p>
                          <w:p w14:paraId="518508F2" w14:textId="77777777" w:rsidR="00C6799E" w:rsidRDefault="00C6799E">
                            <w:pPr>
                              <w:rPr>
                                <w:rFonts w:ascii="宋体" w:hAnsi="宋体"/>
                              </w:rPr>
                            </w:pPr>
                            <w:r>
                              <w:rPr>
                                <w:rFonts w:ascii="宋体" w:hAnsi="宋体" w:hint="eastAsia"/>
                              </w:rPr>
                              <w:t>∣</w:t>
                            </w:r>
                          </w:p>
                          <w:p w14:paraId="77B4FCC2" w14:textId="77777777" w:rsidR="00C6799E" w:rsidRDefault="00C6799E">
                            <w:pPr>
                              <w:rPr>
                                <w:rFonts w:ascii="宋体" w:hAnsi="宋体"/>
                              </w:rPr>
                            </w:pPr>
                            <w:r>
                              <w:rPr>
                                <w:rFonts w:ascii="宋体" w:hAnsi="宋体" w:hint="eastAsia"/>
                              </w:rPr>
                              <w:t>∣</w:t>
                            </w:r>
                          </w:p>
                          <w:p w14:paraId="75519E4D" w14:textId="77777777" w:rsidR="00C6799E" w:rsidRDefault="00C6799E">
                            <w:pPr>
                              <w:rPr>
                                <w:rFonts w:ascii="宋体" w:hAnsi="宋体"/>
                              </w:rPr>
                            </w:pPr>
                            <w:r>
                              <w:rPr>
                                <w:rFonts w:ascii="宋体" w:hAnsi="宋体" w:hint="eastAsia"/>
                              </w:rPr>
                              <w:t>∣</w:t>
                            </w:r>
                          </w:p>
                          <w:p w14:paraId="5732EBAE" w14:textId="77777777" w:rsidR="00C6799E" w:rsidRDefault="00C6799E">
                            <w:pPr>
                              <w:rPr>
                                <w:rFonts w:ascii="宋体" w:hAnsi="宋体"/>
                              </w:rPr>
                            </w:pPr>
                            <w:r>
                              <w:rPr>
                                <w:rFonts w:ascii="宋体" w:hAnsi="宋体" w:hint="eastAsia"/>
                              </w:rPr>
                              <w:t>∣</w:t>
                            </w:r>
                          </w:p>
                          <w:p w14:paraId="578847DA" w14:textId="77777777" w:rsidR="00C6799E" w:rsidRDefault="00C6799E" w:rsidP="00EB1C13">
                            <w:r>
                              <w:rPr>
                                <w:rFonts w:ascii="宋体" w:hAnsi="宋体" w:hint="eastAsia"/>
                              </w:rPr>
                              <w:t>∣</w:t>
                            </w:r>
                          </w:p>
                          <w:p w14:paraId="223967A4" w14:textId="77777777" w:rsidR="00C6799E" w:rsidRDefault="00C6799E">
                            <w:r>
                              <w:rPr>
                                <w:rFonts w:hint="eastAsia"/>
                              </w:rPr>
                              <w:t>密</w:t>
                            </w:r>
                          </w:p>
                          <w:p w14:paraId="0F49B235" w14:textId="77777777" w:rsidR="00C6799E" w:rsidRDefault="00C6799E">
                            <w:pPr>
                              <w:rPr>
                                <w:rFonts w:ascii="宋体" w:hAnsi="宋体"/>
                              </w:rPr>
                            </w:pPr>
                            <w:r>
                              <w:rPr>
                                <w:rFonts w:ascii="宋体" w:hAnsi="宋体" w:hint="eastAsia"/>
                              </w:rPr>
                              <w:t>∣</w:t>
                            </w:r>
                          </w:p>
                          <w:p w14:paraId="19465480" w14:textId="77777777" w:rsidR="00C6799E" w:rsidRDefault="00C6799E">
                            <w:pPr>
                              <w:rPr>
                                <w:rFonts w:ascii="宋体" w:hAnsi="宋体"/>
                              </w:rPr>
                            </w:pPr>
                            <w:r>
                              <w:rPr>
                                <w:rFonts w:ascii="宋体" w:hAnsi="宋体" w:hint="eastAsia"/>
                              </w:rPr>
                              <w:t>∣</w:t>
                            </w:r>
                          </w:p>
                          <w:p w14:paraId="3A2483A6" w14:textId="77777777" w:rsidR="00C6799E" w:rsidRDefault="00C6799E">
                            <w:pPr>
                              <w:rPr>
                                <w:rFonts w:ascii="宋体" w:hAnsi="宋体"/>
                              </w:rPr>
                            </w:pPr>
                            <w:r>
                              <w:rPr>
                                <w:rFonts w:ascii="宋体" w:hAnsi="宋体" w:hint="eastAsia"/>
                              </w:rPr>
                              <w:t>∣</w:t>
                            </w:r>
                          </w:p>
                          <w:p w14:paraId="25DB4648" w14:textId="77777777" w:rsidR="00C6799E" w:rsidRDefault="00C6799E">
                            <w:pPr>
                              <w:rPr>
                                <w:rFonts w:ascii="宋体" w:hAnsi="宋体"/>
                              </w:rPr>
                            </w:pPr>
                            <w:r>
                              <w:rPr>
                                <w:rFonts w:ascii="宋体" w:hAnsi="宋体" w:hint="eastAsia"/>
                              </w:rPr>
                              <w:t>∣</w:t>
                            </w:r>
                          </w:p>
                          <w:p w14:paraId="6823FCDD" w14:textId="77777777" w:rsidR="00C6799E" w:rsidRDefault="00C6799E">
                            <w:pPr>
                              <w:rPr>
                                <w:rFonts w:ascii="宋体" w:hAnsi="宋体"/>
                              </w:rPr>
                            </w:pPr>
                            <w:r>
                              <w:rPr>
                                <w:rFonts w:ascii="宋体" w:hAnsi="宋体" w:hint="eastAsia"/>
                              </w:rPr>
                              <w:t>∣</w:t>
                            </w:r>
                          </w:p>
                          <w:p w14:paraId="47A899C7" w14:textId="77777777" w:rsidR="00C6799E" w:rsidRDefault="00C6799E" w:rsidP="00EB1C13">
                            <w:pPr>
                              <w:rPr>
                                <w:rFonts w:ascii="宋体" w:hAnsi="宋体"/>
                              </w:rPr>
                            </w:pPr>
                            <w:r>
                              <w:rPr>
                                <w:rFonts w:ascii="宋体" w:hAnsi="宋体" w:hint="eastAsia"/>
                              </w:rPr>
                              <w:t>∣</w:t>
                            </w:r>
                          </w:p>
                          <w:p w14:paraId="2A204BEC" w14:textId="77777777" w:rsidR="00C6799E" w:rsidRDefault="00C6799E">
                            <w:pPr>
                              <w:rPr>
                                <w:rFonts w:ascii="宋体" w:hAnsi="宋体"/>
                              </w:rPr>
                            </w:pPr>
                            <w:r>
                              <w:rPr>
                                <w:rFonts w:ascii="宋体" w:hAnsi="宋体" w:hint="eastAsia"/>
                              </w:rPr>
                              <w:t>∣</w:t>
                            </w:r>
                          </w:p>
                          <w:p w14:paraId="340D7467" w14:textId="77777777" w:rsidR="00C6799E" w:rsidRDefault="00C6799E">
                            <w:pPr>
                              <w:rPr>
                                <w:rFonts w:ascii="宋体" w:hAnsi="宋体"/>
                              </w:rPr>
                            </w:pPr>
                            <w:r>
                              <w:rPr>
                                <w:rFonts w:ascii="宋体" w:hAnsi="宋体" w:hint="eastAsia"/>
                              </w:rPr>
                              <w:t>∣</w:t>
                            </w:r>
                          </w:p>
                          <w:p w14:paraId="03375AD4" w14:textId="77777777" w:rsidR="00C6799E" w:rsidRDefault="00C6799E">
                            <w:pPr>
                              <w:rPr>
                                <w:rFonts w:ascii="宋体" w:hAnsi="宋体"/>
                              </w:rPr>
                            </w:pPr>
                            <w:r>
                              <w:rPr>
                                <w:rFonts w:ascii="宋体" w:hAnsi="宋体" w:hint="eastAsia"/>
                              </w:rPr>
                              <w:t>∣</w:t>
                            </w:r>
                          </w:p>
                          <w:p w14:paraId="7DA42E76" w14:textId="77777777" w:rsidR="00C6799E" w:rsidRDefault="00C6799E">
                            <w:r>
                              <w:rPr>
                                <w:rFonts w:ascii="宋体" w:hAnsi="宋体" w:hint="eastAsia"/>
                              </w:rPr>
                              <w:t>∣∣</w:t>
                            </w:r>
                          </w:p>
                          <w:p w14:paraId="1E974E99" w14:textId="77777777" w:rsidR="00C6799E" w:rsidRDefault="00C6799E">
                            <w:r>
                              <w:rPr>
                                <w:rFonts w:hint="eastAsia"/>
                              </w:rPr>
                              <w:t>封</w:t>
                            </w:r>
                          </w:p>
                          <w:p w14:paraId="2DAEF303" w14:textId="77777777" w:rsidR="00C6799E" w:rsidRDefault="00C6799E">
                            <w:pPr>
                              <w:rPr>
                                <w:rFonts w:ascii="宋体" w:hAnsi="宋体"/>
                              </w:rPr>
                            </w:pPr>
                            <w:r>
                              <w:rPr>
                                <w:rFonts w:ascii="宋体" w:hAnsi="宋体" w:hint="eastAsia"/>
                              </w:rPr>
                              <w:t>∣</w:t>
                            </w:r>
                          </w:p>
                          <w:p w14:paraId="2BAD931B" w14:textId="77777777" w:rsidR="00C6799E" w:rsidRDefault="00C6799E">
                            <w:pPr>
                              <w:rPr>
                                <w:rFonts w:ascii="宋体" w:hAnsi="宋体"/>
                              </w:rPr>
                            </w:pPr>
                            <w:r>
                              <w:rPr>
                                <w:rFonts w:ascii="宋体" w:hAnsi="宋体" w:hint="eastAsia"/>
                              </w:rPr>
                              <w:t>∣</w:t>
                            </w:r>
                          </w:p>
                          <w:p w14:paraId="3CF1448E" w14:textId="77777777" w:rsidR="00C6799E" w:rsidRDefault="00C6799E">
                            <w:pPr>
                              <w:rPr>
                                <w:rFonts w:ascii="宋体" w:hAnsi="宋体"/>
                              </w:rPr>
                            </w:pPr>
                            <w:r>
                              <w:rPr>
                                <w:rFonts w:ascii="宋体" w:hAnsi="宋体" w:hint="eastAsia"/>
                              </w:rPr>
                              <w:t>∣</w:t>
                            </w:r>
                          </w:p>
                          <w:p w14:paraId="0EDFDBF2" w14:textId="77777777" w:rsidR="00C6799E" w:rsidRDefault="00C6799E">
                            <w:pPr>
                              <w:rPr>
                                <w:rFonts w:ascii="宋体" w:hAnsi="宋体"/>
                              </w:rPr>
                            </w:pPr>
                            <w:r>
                              <w:rPr>
                                <w:rFonts w:ascii="宋体" w:hAnsi="宋体" w:hint="eastAsia"/>
                              </w:rPr>
                              <w:t>∣</w:t>
                            </w:r>
                          </w:p>
                          <w:p w14:paraId="3D059D05" w14:textId="77777777" w:rsidR="00C6799E" w:rsidRDefault="00C6799E" w:rsidP="00EB1C13">
                            <w:pPr>
                              <w:rPr>
                                <w:rFonts w:ascii="宋体" w:hAnsi="宋体"/>
                              </w:rPr>
                            </w:pPr>
                            <w:r>
                              <w:rPr>
                                <w:rFonts w:ascii="宋体" w:hAnsi="宋体" w:hint="eastAsia"/>
                              </w:rPr>
                              <w:t>∣</w:t>
                            </w:r>
                          </w:p>
                          <w:p w14:paraId="1B6594F2" w14:textId="77777777" w:rsidR="00C6799E" w:rsidRDefault="00C6799E" w:rsidP="00EB1C13">
                            <w:pPr>
                              <w:rPr>
                                <w:rFonts w:ascii="宋体" w:hAnsi="宋体"/>
                              </w:rPr>
                            </w:pPr>
                            <w:r>
                              <w:rPr>
                                <w:rFonts w:ascii="宋体" w:hAnsi="宋体" w:hint="eastAsia"/>
                              </w:rPr>
                              <w:t>∣</w:t>
                            </w:r>
                          </w:p>
                          <w:p w14:paraId="230FD05F" w14:textId="77777777" w:rsidR="00C6799E" w:rsidRDefault="00C6799E" w:rsidP="00EB1C13">
                            <w:pPr>
                              <w:rPr>
                                <w:rFonts w:ascii="宋体" w:hAnsi="宋体"/>
                              </w:rPr>
                            </w:pPr>
                            <w:r>
                              <w:rPr>
                                <w:rFonts w:ascii="宋体" w:hAnsi="宋体" w:hint="eastAsia"/>
                              </w:rPr>
                              <w:t>∣</w:t>
                            </w:r>
                          </w:p>
                          <w:p w14:paraId="30B998CA" w14:textId="77777777" w:rsidR="00C6799E" w:rsidRDefault="00C6799E" w:rsidP="00EB1C13">
                            <w:pPr>
                              <w:rPr>
                                <w:rFonts w:ascii="宋体" w:hAnsi="宋体"/>
                              </w:rPr>
                            </w:pPr>
                            <w:r>
                              <w:rPr>
                                <w:rFonts w:ascii="宋体" w:hAnsi="宋体" w:hint="eastAsia"/>
                              </w:rPr>
                              <w:t>∣</w:t>
                            </w:r>
                          </w:p>
                          <w:p w14:paraId="5B2753C6" w14:textId="77777777" w:rsidR="00C6799E" w:rsidRDefault="00C6799E" w:rsidP="00EB1C13">
                            <w:pPr>
                              <w:rPr>
                                <w:rFonts w:ascii="宋体" w:hAnsi="宋体"/>
                              </w:rPr>
                            </w:pPr>
                            <w:r>
                              <w:rPr>
                                <w:rFonts w:ascii="宋体" w:hAnsi="宋体" w:hint="eastAsia"/>
                              </w:rPr>
                              <w:t>∣</w:t>
                            </w:r>
                          </w:p>
                          <w:p w14:paraId="0EC5BD55" w14:textId="77777777" w:rsidR="00C6799E" w:rsidRDefault="00C6799E" w:rsidP="00EB1C13">
                            <w:pPr>
                              <w:rPr>
                                <w:rFonts w:ascii="宋体" w:hAnsi="宋体"/>
                              </w:rPr>
                            </w:pPr>
                            <w:r>
                              <w:rPr>
                                <w:rFonts w:ascii="宋体" w:hAnsi="宋体" w:hint="eastAsia"/>
                              </w:rPr>
                              <w:t>∣</w:t>
                            </w:r>
                          </w:p>
                          <w:p w14:paraId="52FD16A8" w14:textId="77777777" w:rsidR="00C6799E" w:rsidRDefault="00C6799E" w:rsidP="00EB1C13">
                            <w:pPr>
                              <w:rPr>
                                <w:rFonts w:ascii="宋体" w:hAnsi="宋体"/>
                              </w:rPr>
                            </w:pPr>
                            <w:r>
                              <w:rPr>
                                <w:rFonts w:ascii="宋体" w:hAnsi="宋体" w:hint="eastAsia"/>
                              </w:rPr>
                              <w:t>∣</w:t>
                            </w:r>
                          </w:p>
                          <w:p w14:paraId="525B0E63" w14:textId="77777777" w:rsidR="00C6799E" w:rsidRDefault="00C6799E" w:rsidP="00EB1C13">
                            <w:r>
                              <w:rPr>
                                <w:rFonts w:hint="eastAsia"/>
                              </w:rPr>
                              <w:t>线</w:t>
                            </w:r>
                          </w:p>
                          <w:p w14:paraId="0A43C043" w14:textId="77777777" w:rsidR="00C6799E" w:rsidRDefault="00C6799E" w:rsidP="00EB1C13">
                            <w:pPr>
                              <w:rPr>
                                <w:rFonts w:ascii="宋体" w:hAnsi="宋体"/>
                              </w:rPr>
                            </w:pPr>
                            <w:r>
                              <w:rPr>
                                <w:rFonts w:ascii="宋体" w:hAnsi="宋体" w:hint="eastAsia"/>
                              </w:rPr>
                              <w:t>∣</w:t>
                            </w:r>
                          </w:p>
                          <w:p w14:paraId="64338B13" w14:textId="77777777" w:rsidR="00C6799E" w:rsidRDefault="00C6799E" w:rsidP="00EB1C13">
                            <w:pPr>
                              <w:rPr>
                                <w:rFonts w:ascii="宋体" w:hAnsi="宋体"/>
                              </w:rPr>
                            </w:pPr>
                            <w:r>
                              <w:rPr>
                                <w:rFonts w:ascii="宋体" w:hAnsi="宋体" w:hint="eastAsia"/>
                              </w:rPr>
                              <w:t>∣</w:t>
                            </w:r>
                          </w:p>
                          <w:p w14:paraId="286B55B5" w14:textId="77777777" w:rsidR="00C6799E" w:rsidRDefault="00C6799E" w:rsidP="00EB1C13">
                            <w:pPr>
                              <w:rPr>
                                <w:rFonts w:ascii="宋体" w:hAnsi="宋体"/>
                              </w:rPr>
                            </w:pPr>
                            <w:r>
                              <w:rPr>
                                <w:rFonts w:ascii="宋体" w:hAnsi="宋体" w:hint="eastAsia"/>
                              </w:rPr>
                              <w:t>∣</w:t>
                            </w:r>
                          </w:p>
                          <w:p w14:paraId="38C3D99F" w14:textId="77777777" w:rsidR="00C6799E" w:rsidRDefault="00C6799E" w:rsidP="00EB1C13">
                            <w:pPr>
                              <w:rPr>
                                <w:rFonts w:ascii="宋体" w:hAnsi="宋体"/>
                              </w:rPr>
                            </w:pPr>
                            <w:r>
                              <w:rPr>
                                <w:rFonts w:ascii="宋体" w:hAnsi="宋体" w:hint="eastAsia"/>
                              </w:rPr>
                              <w:t>∣∣</w:t>
                            </w:r>
                          </w:p>
                          <w:p w14:paraId="4C806C92" w14:textId="77777777" w:rsidR="00C6799E" w:rsidRDefault="00C6799E" w:rsidP="00EB1C13">
                            <w:pPr>
                              <w:rPr>
                                <w:rFonts w:ascii="宋体" w:hAnsi="宋体"/>
                              </w:rPr>
                            </w:pPr>
                            <w:r>
                              <w:rPr>
                                <w:rFonts w:ascii="宋体" w:hAnsi="宋体" w:hint="eastAsia"/>
                              </w:rPr>
                              <w:t>∣</w:t>
                            </w:r>
                          </w:p>
                          <w:p w14:paraId="75D205A3" w14:textId="77777777" w:rsidR="00C6799E" w:rsidRDefault="00C6799E" w:rsidP="00EB1C13">
                            <w:pPr>
                              <w:rPr>
                                <w:rFonts w:ascii="宋体" w:hAnsi="宋体"/>
                              </w:rPr>
                            </w:pPr>
                            <w:r>
                              <w:rPr>
                                <w:rFonts w:ascii="宋体" w:hAnsi="宋体" w:hint="eastAsia"/>
                              </w:rPr>
                              <w:t>∣</w:t>
                            </w:r>
                          </w:p>
                          <w:p w14:paraId="152F2DF0" w14:textId="77777777" w:rsidR="00C6799E" w:rsidRDefault="00C6799E" w:rsidP="00EB1C13">
                            <w:pPr>
                              <w:rPr>
                                <w:rFonts w:ascii="宋体" w:hAnsi="宋体"/>
                              </w:rPr>
                            </w:pPr>
                            <w:r>
                              <w:rPr>
                                <w:rFonts w:ascii="宋体" w:hAnsi="宋体" w:hint="eastAsia"/>
                              </w:rPr>
                              <w:t>∣∣</w:t>
                            </w:r>
                          </w:p>
                          <w:p w14:paraId="4E01FD12" w14:textId="77777777" w:rsidR="00C6799E" w:rsidRDefault="00C6799E" w:rsidP="00EB1C13">
                            <w:r>
                              <w:rPr>
                                <w:rFonts w:ascii="宋体" w:hAnsi="宋体" w:hint="eastAsi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C99D65" id="_x0000_t202" coordsize="21600,21600" o:spt="202" path="m,l,21600r21600,l21600,xe">
                <v:stroke joinstyle="miter"/>
                <v:path gradientshapeok="t" o:connecttype="rect"/>
              </v:shapetype>
              <v:shape id="文本框 2" o:spid="_x0000_s1026" type="#_x0000_t202" style="position:absolute;left:0;text-align:left;margin-left:-30.65pt;margin-top:53.25pt;width:20.25pt;height:655.5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">
                <v:textbox>
                  <w:txbxContent>
                    <w:p w14:paraId="4F9F80DD" w14:textId="77777777" w:rsidR="00C6799E" w:rsidRDefault="00C6799E">
                      <w:pPr>
                        <w:rPr>
                          <w:rFonts w:ascii="宋体" w:hAnsi="宋体"/>
                        </w:rPr>
                      </w:pPr>
                      <w:r>
                        <w:rPr>
                          <w:rFonts w:ascii="宋体" w:hAnsi="宋体" w:hint="eastAsia"/>
                        </w:rPr>
                        <w:t>∣</w:t>
                      </w:r>
                    </w:p>
                    <w:p w14:paraId="351F8B9B" w14:textId="77777777" w:rsidR="00C6799E" w:rsidRDefault="00C6799E">
                      <w:pPr>
                        <w:rPr>
                          <w:rFonts w:ascii="宋体" w:hAnsi="宋体"/>
                        </w:rPr>
                      </w:pPr>
                      <w:r>
                        <w:rPr>
                          <w:rFonts w:ascii="宋体" w:hAnsi="宋体" w:hint="eastAsia"/>
                        </w:rPr>
                        <w:t>∣</w:t>
                      </w:r>
                    </w:p>
                    <w:p w14:paraId="163B93AD" w14:textId="77777777" w:rsidR="00C6799E" w:rsidRDefault="00C6799E">
                      <w:pPr>
                        <w:rPr>
                          <w:rFonts w:ascii="宋体" w:hAnsi="宋体"/>
                        </w:rPr>
                      </w:pPr>
                      <w:r>
                        <w:rPr>
                          <w:rFonts w:ascii="宋体" w:hAnsi="宋体" w:hint="eastAsia"/>
                        </w:rPr>
                        <w:t>∣</w:t>
                      </w:r>
                    </w:p>
                    <w:p w14:paraId="069D0993" w14:textId="77777777" w:rsidR="00C6799E" w:rsidRDefault="00C6799E">
                      <w:pPr>
                        <w:rPr>
                          <w:rFonts w:ascii="宋体" w:hAnsi="宋体"/>
                        </w:rPr>
                      </w:pPr>
                      <w:r>
                        <w:rPr>
                          <w:rFonts w:ascii="宋体" w:hAnsi="宋体" w:hint="eastAsia"/>
                        </w:rPr>
                        <w:t>∣</w:t>
                      </w:r>
                    </w:p>
                    <w:p w14:paraId="518508F2" w14:textId="77777777" w:rsidR="00C6799E" w:rsidRDefault="00C6799E">
                      <w:pPr>
                        <w:rPr>
                          <w:rFonts w:ascii="宋体" w:hAnsi="宋体"/>
                        </w:rPr>
                      </w:pPr>
                      <w:r>
                        <w:rPr>
                          <w:rFonts w:ascii="宋体" w:hAnsi="宋体" w:hint="eastAsia"/>
                        </w:rPr>
                        <w:t>∣</w:t>
                      </w:r>
                    </w:p>
                    <w:p w14:paraId="77B4FCC2" w14:textId="77777777" w:rsidR="00C6799E" w:rsidRDefault="00C6799E">
                      <w:pPr>
                        <w:rPr>
                          <w:rFonts w:ascii="宋体" w:hAnsi="宋体"/>
                        </w:rPr>
                      </w:pPr>
                      <w:r>
                        <w:rPr>
                          <w:rFonts w:ascii="宋体" w:hAnsi="宋体" w:hint="eastAsia"/>
                        </w:rPr>
                        <w:t>∣</w:t>
                      </w:r>
                    </w:p>
                    <w:p w14:paraId="75519E4D" w14:textId="77777777" w:rsidR="00C6799E" w:rsidRDefault="00C6799E">
                      <w:pPr>
                        <w:rPr>
                          <w:rFonts w:ascii="宋体" w:hAnsi="宋体"/>
                        </w:rPr>
                      </w:pPr>
                      <w:r>
                        <w:rPr>
                          <w:rFonts w:ascii="宋体" w:hAnsi="宋体" w:hint="eastAsia"/>
                        </w:rPr>
                        <w:t>∣</w:t>
                      </w:r>
                    </w:p>
                    <w:p w14:paraId="5732EBAE" w14:textId="77777777" w:rsidR="00C6799E" w:rsidRDefault="00C6799E">
                      <w:pPr>
                        <w:rPr>
                          <w:rFonts w:ascii="宋体" w:hAnsi="宋体"/>
                        </w:rPr>
                      </w:pPr>
                      <w:r>
                        <w:rPr>
                          <w:rFonts w:ascii="宋体" w:hAnsi="宋体" w:hint="eastAsia"/>
                        </w:rPr>
                        <w:t>∣</w:t>
                      </w:r>
                    </w:p>
                    <w:p w14:paraId="578847DA" w14:textId="77777777" w:rsidR="00C6799E" w:rsidRDefault="00C6799E" w:rsidP="00EB1C13">
                      <w:r>
                        <w:rPr>
                          <w:rFonts w:ascii="宋体" w:hAnsi="宋体" w:hint="eastAsia"/>
                        </w:rPr>
                        <w:t>∣</w:t>
                      </w:r>
                    </w:p>
                    <w:p w14:paraId="223967A4" w14:textId="77777777" w:rsidR="00C6799E" w:rsidRDefault="00C6799E">
                      <w:r>
                        <w:rPr>
                          <w:rFonts w:hint="eastAsia"/>
                        </w:rPr>
                        <w:t>密</w:t>
                      </w:r>
                    </w:p>
                    <w:p w14:paraId="0F49B235" w14:textId="77777777" w:rsidR="00C6799E" w:rsidRDefault="00C6799E">
                      <w:pPr>
                        <w:rPr>
                          <w:rFonts w:ascii="宋体" w:hAnsi="宋体"/>
                        </w:rPr>
                      </w:pPr>
                      <w:r>
                        <w:rPr>
                          <w:rFonts w:ascii="宋体" w:hAnsi="宋体" w:hint="eastAsia"/>
                        </w:rPr>
                        <w:t>∣</w:t>
                      </w:r>
                    </w:p>
                    <w:p w14:paraId="19465480" w14:textId="77777777" w:rsidR="00C6799E" w:rsidRDefault="00C6799E">
                      <w:pPr>
                        <w:rPr>
                          <w:rFonts w:ascii="宋体" w:hAnsi="宋体"/>
                        </w:rPr>
                      </w:pPr>
                      <w:r>
                        <w:rPr>
                          <w:rFonts w:ascii="宋体" w:hAnsi="宋体" w:hint="eastAsia"/>
                        </w:rPr>
                        <w:t>∣</w:t>
                      </w:r>
                    </w:p>
                    <w:p w14:paraId="3A2483A6" w14:textId="77777777" w:rsidR="00C6799E" w:rsidRDefault="00C6799E">
                      <w:pPr>
                        <w:rPr>
                          <w:rFonts w:ascii="宋体" w:hAnsi="宋体"/>
                        </w:rPr>
                      </w:pPr>
                      <w:r>
                        <w:rPr>
                          <w:rFonts w:ascii="宋体" w:hAnsi="宋体" w:hint="eastAsia"/>
                        </w:rPr>
                        <w:t>∣</w:t>
                      </w:r>
                    </w:p>
                    <w:p w14:paraId="25DB4648" w14:textId="77777777" w:rsidR="00C6799E" w:rsidRDefault="00C6799E">
                      <w:pPr>
                        <w:rPr>
                          <w:rFonts w:ascii="宋体" w:hAnsi="宋体"/>
                        </w:rPr>
                      </w:pPr>
                      <w:r>
                        <w:rPr>
                          <w:rFonts w:ascii="宋体" w:hAnsi="宋体" w:hint="eastAsia"/>
                        </w:rPr>
                        <w:t>∣</w:t>
                      </w:r>
                    </w:p>
                    <w:p w14:paraId="6823FCDD" w14:textId="77777777" w:rsidR="00C6799E" w:rsidRDefault="00C6799E">
                      <w:pPr>
                        <w:rPr>
                          <w:rFonts w:ascii="宋体" w:hAnsi="宋体"/>
                        </w:rPr>
                      </w:pPr>
                      <w:r>
                        <w:rPr>
                          <w:rFonts w:ascii="宋体" w:hAnsi="宋体" w:hint="eastAsia"/>
                        </w:rPr>
                        <w:t>∣</w:t>
                      </w:r>
                    </w:p>
                    <w:p w14:paraId="47A899C7" w14:textId="77777777" w:rsidR="00C6799E" w:rsidRDefault="00C6799E" w:rsidP="00EB1C13">
                      <w:pPr>
                        <w:rPr>
                          <w:rFonts w:ascii="宋体" w:hAnsi="宋体"/>
                        </w:rPr>
                      </w:pPr>
                      <w:r>
                        <w:rPr>
                          <w:rFonts w:ascii="宋体" w:hAnsi="宋体" w:hint="eastAsia"/>
                        </w:rPr>
                        <w:t>∣</w:t>
                      </w:r>
                    </w:p>
                    <w:p w14:paraId="2A204BEC" w14:textId="77777777" w:rsidR="00C6799E" w:rsidRDefault="00C6799E">
                      <w:pPr>
                        <w:rPr>
                          <w:rFonts w:ascii="宋体" w:hAnsi="宋体"/>
                        </w:rPr>
                      </w:pPr>
                      <w:r>
                        <w:rPr>
                          <w:rFonts w:ascii="宋体" w:hAnsi="宋体" w:hint="eastAsia"/>
                        </w:rPr>
                        <w:t>∣</w:t>
                      </w:r>
                    </w:p>
                    <w:p w14:paraId="340D7467" w14:textId="77777777" w:rsidR="00C6799E" w:rsidRDefault="00C6799E">
                      <w:pPr>
                        <w:rPr>
                          <w:rFonts w:ascii="宋体" w:hAnsi="宋体"/>
                        </w:rPr>
                      </w:pPr>
                      <w:r>
                        <w:rPr>
                          <w:rFonts w:ascii="宋体" w:hAnsi="宋体" w:hint="eastAsia"/>
                        </w:rPr>
                        <w:t>∣</w:t>
                      </w:r>
                    </w:p>
                    <w:p w14:paraId="03375AD4" w14:textId="77777777" w:rsidR="00C6799E" w:rsidRDefault="00C6799E">
                      <w:pPr>
                        <w:rPr>
                          <w:rFonts w:ascii="宋体" w:hAnsi="宋体"/>
                        </w:rPr>
                      </w:pPr>
                      <w:r>
                        <w:rPr>
                          <w:rFonts w:ascii="宋体" w:hAnsi="宋体" w:hint="eastAsia"/>
                        </w:rPr>
                        <w:t>∣</w:t>
                      </w:r>
                    </w:p>
                    <w:p w14:paraId="7DA42E76" w14:textId="77777777" w:rsidR="00C6799E" w:rsidRDefault="00C6799E">
                      <w:r>
                        <w:rPr>
                          <w:rFonts w:ascii="宋体" w:hAnsi="宋体" w:hint="eastAsia"/>
                        </w:rPr>
                        <w:t>∣∣</w:t>
                      </w:r>
                    </w:p>
                    <w:p w14:paraId="1E974E99" w14:textId="77777777" w:rsidR="00C6799E" w:rsidRDefault="00C6799E">
                      <w:r>
                        <w:rPr>
                          <w:rFonts w:hint="eastAsia"/>
                        </w:rPr>
                        <w:t>封</w:t>
                      </w:r>
                    </w:p>
                    <w:p w14:paraId="2DAEF303" w14:textId="77777777" w:rsidR="00C6799E" w:rsidRDefault="00C6799E">
                      <w:pPr>
                        <w:rPr>
                          <w:rFonts w:ascii="宋体" w:hAnsi="宋体"/>
                        </w:rPr>
                      </w:pPr>
                      <w:r>
                        <w:rPr>
                          <w:rFonts w:ascii="宋体" w:hAnsi="宋体" w:hint="eastAsia"/>
                        </w:rPr>
                        <w:t>∣</w:t>
                      </w:r>
                    </w:p>
                    <w:p w14:paraId="2BAD931B" w14:textId="77777777" w:rsidR="00C6799E" w:rsidRDefault="00C6799E">
                      <w:pPr>
                        <w:rPr>
                          <w:rFonts w:ascii="宋体" w:hAnsi="宋体"/>
                        </w:rPr>
                      </w:pPr>
                      <w:r>
                        <w:rPr>
                          <w:rFonts w:ascii="宋体" w:hAnsi="宋体" w:hint="eastAsia"/>
                        </w:rPr>
                        <w:t>∣</w:t>
                      </w:r>
                    </w:p>
                    <w:p w14:paraId="3CF1448E" w14:textId="77777777" w:rsidR="00C6799E" w:rsidRDefault="00C6799E">
                      <w:pPr>
                        <w:rPr>
                          <w:rFonts w:ascii="宋体" w:hAnsi="宋体"/>
                        </w:rPr>
                      </w:pPr>
                      <w:r>
                        <w:rPr>
                          <w:rFonts w:ascii="宋体" w:hAnsi="宋体" w:hint="eastAsia"/>
                        </w:rPr>
                        <w:t>∣</w:t>
                      </w:r>
                    </w:p>
                    <w:p w14:paraId="0EDFDBF2" w14:textId="77777777" w:rsidR="00C6799E" w:rsidRDefault="00C6799E">
                      <w:pPr>
                        <w:rPr>
                          <w:rFonts w:ascii="宋体" w:hAnsi="宋体"/>
                        </w:rPr>
                      </w:pPr>
                      <w:r>
                        <w:rPr>
                          <w:rFonts w:ascii="宋体" w:hAnsi="宋体" w:hint="eastAsia"/>
                        </w:rPr>
                        <w:t>∣</w:t>
                      </w:r>
                    </w:p>
                    <w:p w14:paraId="3D059D05" w14:textId="77777777" w:rsidR="00C6799E" w:rsidRDefault="00C6799E" w:rsidP="00EB1C13">
                      <w:pPr>
                        <w:rPr>
                          <w:rFonts w:ascii="宋体" w:hAnsi="宋体"/>
                        </w:rPr>
                      </w:pPr>
                      <w:r>
                        <w:rPr>
                          <w:rFonts w:ascii="宋体" w:hAnsi="宋体" w:hint="eastAsia"/>
                        </w:rPr>
                        <w:t>∣</w:t>
                      </w:r>
                    </w:p>
                    <w:p w14:paraId="1B6594F2" w14:textId="77777777" w:rsidR="00C6799E" w:rsidRDefault="00C6799E" w:rsidP="00EB1C13">
                      <w:pPr>
                        <w:rPr>
                          <w:rFonts w:ascii="宋体" w:hAnsi="宋体"/>
                        </w:rPr>
                      </w:pPr>
                      <w:r>
                        <w:rPr>
                          <w:rFonts w:ascii="宋体" w:hAnsi="宋体" w:hint="eastAsia"/>
                        </w:rPr>
                        <w:t>∣</w:t>
                      </w:r>
                    </w:p>
                    <w:p w14:paraId="230FD05F" w14:textId="77777777" w:rsidR="00C6799E" w:rsidRDefault="00C6799E" w:rsidP="00EB1C13">
                      <w:pPr>
                        <w:rPr>
                          <w:rFonts w:ascii="宋体" w:hAnsi="宋体"/>
                        </w:rPr>
                      </w:pPr>
                      <w:r>
                        <w:rPr>
                          <w:rFonts w:ascii="宋体" w:hAnsi="宋体" w:hint="eastAsia"/>
                        </w:rPr>
                        <w:t>∣</w:t>
                      </w:r>
                    </w:p>
                    <w:p w14:paraId="30B998CA" w14:textId="77777777" w:rsidR="00C6799E" w:rsidRDefault="00C6799E" w:rsidP="00EB1C13">
                      <w:pPr>
                        <w:rPr>
                          <w:rFonts w:ascii="宋体" w:hAnsi="宋体"/>
                        </w:rPr>
                      </w:pPr>
                      <w:r>
                        <w:rPr>
                          <w:rFonts w:ascii="宋体" w:hAnsi="宋体" w:hint="eastAsia"/>
                        </w:rPr>
                        <w:t>∣</w:t>
                      </w:r>
                    </w:p>
                    <w:p w14:paraId="5B2753C6" w14:textId="77777777" w:rsidR="00C6799E" w:rsidRDefault="00C6799E" w:rsidP="00EB1C13">
                      <w:pPr>
                        <w:rPr>
                          <w:rFonts w:ascii="宋体" w:hAnsi="宋体"/>
                        </w:rPr>
                      </w:pPr>
                      <w:r>
                        <w:rPr>
                          <w:rFonts w:ascii="宋体" w:hAnsi="宋体" w:hint="eastAsia"/>
                        </w:rPr>
                        <w:t>∣</w:t>
                      </w:r>
                    </w:p>
                    <w:p w14:paraId="0EC5BD55" w14:textId="77777777" w:rsidR="00C6799E" w:rsidRDefault="00C6799E" w:rsidP="00EB1C13">
                      <w:pPr>
                        <w:rPr>
                          <w:rFonts w:ascii="宋体" w:hAnsi="宋体"/>
                        </w:rPr>
                      </w:pPr>
                      <w:r>
                        <w:rPr>
                          <w:rFonts w:ascii="宋体" w:hAnsi="宋体" w:hint="eastAsia"/>
                        </w:rPr>
                        <w:t>∣</w:t>
                      </w:r>
                    </w:p>
                    <w:p w14:paraId="52FD16A8" w14:textId="77777777" w:rsidR="00C6799E" w:rsidRDefault="00C6799E" w:rsidP="00EB1C13">
                      <w:pPr>
                        <w:rPr>
                          <w:rFonts w:ascii="宋体" w:hAnsi="宋体"/>
                        </w:rPr>
                      </w:pPr>
                      <w:r>
                        <w:rPr>
                          <w:rFonts w:ascii="宋体" w:hAnsi="宋体" w:hint="eastAsia"/>
                        </w:rPr>
                        <w:t>∣</w:t>
                      </w:r>
                    </w:p>
                    <w:p w14:paraId="525B0E63" w14:textId="77777777" w:rsidR="00C6799E" w:rsidRDefault="00C6799E" w:rsidP="00EB1C13">
                      <w:r>
                        <w:rPr>
                          <w:rFonts w:hint="eastAsia"/>
                        </w:rPr>
                        <w:t>线</w:t>
                      </w:r>
                    </w:p>
                    <w:p w14:paraId="0A43C043" w14:textId="77777777" w:rsidR="00C6799E" w:rsidRDefault="00C6799E" w:rsidP="00EB1C13">
                      <w:pPr>
                        <w:rPr>
                          <w:rFonts w:ascii="宋体" w:hAnsi="宋体"/>
                        </w:rPr>
                      </w:pPr>
                      <w:r>
                        <w:rPr>
                          <w:rFonts w:ascii="宋体" w:hAnsi="宋体" w:hint="eastAsia"/>
                        </w:rPr>
                        <w:t>∣</w:t>
                      </w:r>
                    </w:p>
                    <w:p w14:paraId="64338B13" w14:textId="77777777" w:rsidR="00C6799E" w:rsidRDefault="00C6799E" w:rsidP="00EB1C13">
                      <w:pPr>
                        <w:rPr>
                          <w:rFonts w:ascii="宋体" w:hAnsi="宋体"/>
                        </w:rPr>
                      </w:pPr>
                      <w:r>
                        <w:rPr>
                          <w:rFonts w:ascii="宋体" w:hAnsi="宋体" w:hint="eastAsia"/>
                        </w:rPr>
                        <w:t>∣</w:t>
                      </w:r>
                    </w:p>
                    <w:p w14:paraId="286B55B5" w14:textId="77777777" w:rsidR="00C6799E" w:rsidRDefault="00C6799E" w:rsidP="00EB1C13">
                      <w:pPr>
                        <w:rPr>
                          <w:rFonts w:ascii="宋体" w:hAnsi="宋体"/>
                        </w:rPr>
                      </w:pPr>
                      <w:r>
                        <w:rPr>
                          <w:rFonts w:ascii="宋体" w:hAnsi="宋体" w:hint="eastAsia"/>
                        </w:rPr>
                        <w:t>∣</w:t>
                      </w:r>
                    </w:p>
                    <w:p w14:paraId="38C3D99F" w14:textId="77777777" w:rsidR="00C6799E" w:rsidRDefault="00C6799E" w:rsidP="00EB1C13">
                      <w:pPr>
                        <w:rPr>
                          <w:rFonts w:ascii="宋体" w:hAnsi="宋体"/>
                        </w:rPr>
                      </w:pPr>
                      <w:r>
                        <w:rPr>
                          <w:rFonts w:ascii="宋体" w:hAnsi="宋体" w:hint="eastAsia"/>
                        </w:rPr>
                        <w:t>∣∣</w:t>
                      </w:r>
                    </w:p>
                    <w:p w14:paraId="4C806C92" w14:textId="77777777" w:rsidR="00C6799E" w:rsidRDefault="00C6799E" w:rsidP="00EB1C13">
                      <w:pPr>
                        <w:rPr>
                          <w:rFonts w:ascii="宋体" w:hAnsi="宋体"/>
                        </w:rPr>
                      </w:pPr>
                      <w:r>
                        <w:rPr>
                          <w:rFonts w:ascii="宋体" w:hAnsi="宋体" w:hint="eastAsia"/>
                        </w:rPr>
                        <w:t>∣</w:t>
                      </w:r>
                    </w:p>
                    <w:p w14:paraId="75D205A3" w14:textId="77777777" w:rsidR="00C6799E" w:rsidRDefault="00C6799E" w:rsidP="00EB1C13">
                      <w:pPr>
                        <w:rPr>
                          <w:rFonts w:ascii="宋体" w:hAnsi="宋体"/>
                        </w:rPr>
                      </w:pPr>
                      <w:r>
                        <w:rPr>
                          <w:rFonts w:ascii="宋体" w:hAnsi="宋体" w:hint="eastAsia"/>
                        </w:rPr>
                        <w:t>∣</w:t>
                      </w:r>
                    </w:p>
                    <w:p w14:paraId="152F2DF0" w14:textId="77777777" w:rsidR="00C6799E" w:rsidRDefault="00C6799E" w:rsidP="00EB1C13">
                      <w:pPr>
                        <w:rPr>
                          <w:rFonts w:ascii="宋体" w:hAnsi="宋体"/>
                        </w:rPr>
                      </w:pPr>
                      <w:r>
                        <w:rPr>
                          <w:rFonts w:ascii="宋体" w:hAnsi="宋体" w:hint="eastAsia"/>
                        </w:rPr>
                        <w:t>∣∣</w:t>
                      </w:r>
                    </w:p>
                    <w:p w14:paraId="4E01FD12" w14:textId="77777777" w:rsidR="00C6799E" w:rsidRDefault="00C6799E" w:rsidP="00EB1C13">
                      <w:r>
                        <w:rPr>
                          <w:rFonts w:ascii="宋体" w:hAnsi="宋体" w:hint="eastAsia"/>
                        </w:rPr>
                        <w:t>∣</w:t>
                      </w:r>
                    </w:p>
                  </w:txbxContent>
                </v:textbox>
                <w10:wrap type="square" anchory="page"/>
              </v:shape>
            </w:pict>
          </mc:Fallback>
        </mc:AlternateContent>
      </w:r>
      <w:r w:rsidR="002D5EF6" w:rsidRPr="008A2FCA">
        <w:rPr>
          <w:b/>
          <w:bCs/>
          <w:noProof/>
          <w:sz w:val="24"/>
        </w:rPr>
        <mc:AlternateContent>
          <mc:Choice Requires="wps">
            <w:drawing>
              <wp:anchor distT="45720" distB="45720" distL="114300" distR="114300" simplePos="0" relativeHeight="251667456" behindDoc="0" locked="0" layoutInCell="1" allowOverlap="1" wp14:anchorId="1E732962" wp14:editId="43075723">
                <wp:simplePos x="0" y="0"/>
                <wp:positionH relativeFrom="column">
                  <wp:posOffset>-760730</wp:posOffset>
                </wp:positionH>
                <wp:positionV relativeFrom="page">
                  <wp:posOffset>676275</wp:posOffset>
                </wp:positionV>
                <wp:extent cx="371475" cy="8324850"/>
                <wp:effectExtent l="0" t="0" r="28575" b="19050"/>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8324850"/>
                        </a:xfrm>
                        <a:prstGeom prst="rect">
                          <a:avLst/>
                        </a:prstGeom>
                        <a:solidFill>
                          <a:srgbClr val="FFFFFF"/>
                        </a:solidFill>
                        <a:ln w="9525">
                          <a:solidFill>
                            <a:srgbClr val="000000"/>
                          </a:solidFill>
                          <a:miter lim="800000"/>
                          <a:headEnd/>
                          <a:tailEnd/>
                        </a:ln>
                      </wps:spPr>
                      <wps:txbx>
                        <w:txbxContent>
                          <w:p w14:paraId="37BF88F9" w14:textId="77777777" w:rsidR="00C6799E" w:rsidRPr="00625207" w:rsidRDefault="00C6799E" w:rsidP="00FD5954">
                            <w:pPr>
                              <w:rPr>
                                <w:i/>
                              </w:rPr>
                            </w:pPr>
                            <w:r>
                              <w:rPr>
                                <w:rFonts w:ascii="宋体" w:hAnsi="宋体" w:hint="eastAsia"/>
                              </w:rPr>
                              <w:t>学院</w:t>
                            </w:r>
                            <w:r>
                              <w:rPr>
                                <w:rFonts w:ascii="宋体" w:hAnsi="宋体" w:hint="eastAsia"/>
                                <w:u w:val="single"/>
                              </w:rPr>
                              <w:t xml:space="preserve">                </w:t>
                            </w:r>
                            <w:r>
                              <w:rPr>
                                <w:rFonts w:ascii="宋体" w:hAnsi="宋体"/>
                              </w:rPr>
                              <w:t xml:space="preserve">   </w:t>
                            </w:r>
                            <w:r>
                              <w:rPr>
                                <w:rFonts w:ascii="宋体" w:hAnsi="宋体" w:hint="eastAsia"/>
                              </w:rPr>
                              <w:t>专业</w:t>
                            </w:r>
                            <w:r>
                              <w:rPr>
                                <w:rFonts w:ascii="宋体" w:hAnsi="宋体" w:hint="eastAsia"/>
                                <w:u w:val="single"/>
                              </w:rPr>
                              <w:t xml:space="preserve">                 </w:t>
                            </w:r>
                            <w:r>
                              <w:rPr>
                                <w:rFonts w:ascii="宋体" w:hAnsi="宋体"/>
                              </w:rPr>
                              <w:t xml:space="preserve">  </w:t>
                            </w:r>
                            <w:r>
                              <w:rPr>
                                <w:rFonts w:ascii="宋体" w:hAnsi="宋体" w:hint="eastAsia"/>
                              </w:rPr>
                              <w:t>年级</w:t>
                            </w:r>
                            <w:r>
                              <w:rPr>
                                <w:rFonts w:ascii="宋体" w:hAnsi="宋体" w:hint="eastAsia"/>
                                <w:u w:val="single"/>
                              </w:rPr>
                              <w:t xml:space="preserve">                 </w:t>
                            </w:r>
                            <w:r>
                              <w:rPr>
                                <w:rFonts w:ascii="宋体" w:hAnsi="宋体"/>
                              </w:rPr>
                              <w:t xml:space="preserve">   </w:t>
                            </w:r>
                            <w:r>
                              <w:rPr>
                                <w:rFonts w:ascii="宋体" w:hAnsi="宋体" w:hint="eastAsia"/>
                              </w:rPr>
                              <w:t>姓名</w:t>
                            </w:r>
                            <w:r>
                              <w:rPr>
                                <w:rFonts w:ascii="宋体" w:hAnsi="宋体" w:hint="eastAsia"/>
                                <w:u w:val="single"/>
                              </w:rPr>
                              <w:t xml:space="preserve">              </w:t>
                            </w:r>
                            <w:r>
                              <w:rPr>
                                <w:rFonts w:ascii="宋体" w:hAnsi="宋体"/>
                                <w:u w:val="single"/>
                              </w:rPr>
                              <w:t xml:space="preserve">  </w:t>
                            </w:r>
                            <w:r>
                              <w:rPr>
                                <w:rFonts w:ascii="宋体" w:hAnsi="宋体" w:hint="eastAsia"/>
                              </w:rPr>
                              <w:t xml:space="preserve">  学号</w:t>
                            </w:r>
                            <w:r>
                              <w:rPr>
                                <w:rFonts w:ascii="宋体" w:hAnsi="宋体" w:hint="eastAsia"/>
                                <w:u w:val="single"/>
                              </w:rPr>
                              <w:t xml:space="preserve">                  </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732962" id="_x0000_s1027" type="#_x0000_t202" style="position:absolute;left:0;text-align:left;margin-left:-59.9pt;margin-top:53.25pt;width:29.25pt;height:655.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">
                <v:textbox style="layout-flow:vertical;mso-layout-flow-alt:bottom-to-top">
                  <w:txbxContent>
                    <w:p w14:paraId="37BF88F9" w14:textId="77777777" w:rsidR="00C6799E" w:rsidRPr="00625207" w:rsidRDefault="00C6799E" w:rsidP="00FD5954">
                      <w:pPr>
                        <w:rPr>
                          <w:i/>
                        </w:rPr>
                      </w:pPr>
                      <w:r>
                        <w:rPr>
                          <w:rFonts w:ascii="宋体" w:hAnsi="宋体" w:hint="eastAsia"/>
                        </w:rPr>
                        <w:t>学院</w:t>
                      </w:r>
                      <w:r>
                        <w:rPr>
                          <w:rFonts w:ascii="宋体" w:hAnsi="宋体" w:hint="eastAsia"/>
                          <w:u w:val="single"/>
                        </w:rPr>
                        <w:t xml:space="preserve">                </w:t>
                      </w:r>
                      <w:r>
                        <w:rPr>
                          <w:rFonts w:ascii="宋体" w:hAnsi="宋体"/>
                        </w:rPr>
                        <w:t xml:space="preserve">   </w:t>
                      </w:r>
                      <w:r>
                        <w:rPr>
                          <w:rFonts w:ascii="宋体" w:hAnsi="宋体" w:hint="eastAsia"/>
                        </w:rPr>
                        <w:t>专业</w:t>
                      </w:r>
                      <w:r>
                        <w:rPr>
                          <w:rFonts w:ascii="宋体" w:hAnsi="宋体" w:hint="eastAsia"/>
                          <w:u w:val="single"/>
                        </w:rPr>
                        <w:t xml:space="preserve">                 </w:t>
                      </w:r>
                      <w:r>
                        <w:rPr>
                          <w:rFonts w:ascii="宋体" w:hAnsi="宋体"/>
                        </w:rPr>
                        <w:t xml:space="preserve">  </w:t>
                      </w:r>
                      <w:r>
                        <w:rPr>
                          <w:rFonts w:ascii="宋体" w:hAnsi="宋体" w:hint="eastAsia"/>
                        </w:rPr>
                        <w:t>年级</w:t>
                      </w:r>
                      <w:r>
                        <w:rPr>
                          <w:rFonts w:ascii="宋体" w:hAnsi="宋体" w:hint="eastAsia"/>
                          <w:u w:val="single"/>
                        </w:rPr>
                        <w:t xml:space="preserve">                 </w:t>
                      </w:r>
                      <w:r>
                        <w:rPr>
                          <w:rFonts w:ascii="宋体" w:hAnsi="宋体"/>
                        </w:rPr>
                        <w:t xml:space="preserve">   </w:t>
                      </w:r>
                      <w:r>
                        <w:rPr>
                          <w:rFonts w:ascii="宋体" w:hAnsi="宋体" w:hint="eastAsia"/>
                        </w:rPr>
                        <w:t>姓名</w:t>
                      </w:r>
                      <w:r>
                        <w:rPr>
                          <w:rFonts w:ascii="宋体" w:hAnsi="宋体" w:hint="eastAsia"/>
                          <w:u w:val="single"/>
                        </w:rPr>
                        <w:t xml:space="preserve">              </w:t>
                      </w:r>
                      <w:r>
                        <w:rPr>
                          <w:rFonts w:ascii="宋体" w:hAnsi="宋体"/>
                          <w:u w:val="single"/>
                        </w:rPr>
                        <w:t xml:space="preserve">  </w:t>
                      </w:r>
                      <w:r>
                        <w:rPr>
                          <w:rFonts w:ascii="宋体" w:hAnsi="宋体" w:hint="eastAsia"/>
                        </w:rPr>
                        <w:t xml:space="preserve">  学号</w:t>
                      </w:r>
                      <w:r>
                        <w:rPr>
                          <w:rFonts w:ascii="宋体" w:hAnsi="宋体" w:hint="eastAsia"/>
                          <w:u w:val="single"/>
                        </w:rPr>
                        <w:t xml:space="preserve">                  </w:t>
                      </w:r>
                    </w:p>
                  </w:txbxContent>
                </v:textbox>
                <w10:wrap type="square" anchory="page"/>
              </v:shape>
            </w:pict>
          </mc:Fallback>
        </mc:AlternateContent>
      </w:r>
    </w:p>
    <w:p w14:paraId="3C04DBCE" w14:textId="46126E05" w:rsidR="00735D7F" w:rsidRPr="008A2FCA" w:rsidRDefault="00735D7F" w:rsidP="00BA759D">
      <w:pPr>
        <w:pStyle w:val="a6"/>
        <w:jc w:val="center"/>
        <w:rPr>
          <w:rFonts w:ascii="黑体" w:eastAsia="黑体"/>
          <w:b/>
          <w:sz w:val="28"/>
          <w:szCs w:val="32"/>
        </w:rPr>
      </w:pPr>
      <w:r w:rsidRPr="008A2FCA">
        <w:rPr>
          <w:rFonts w:ascii="黑体" w:eastAsia="黑体"/>
          <w:b/>
          <w:sz w:val="28"/>
          <w:szCs w:val="32"/>
        </w:rPr>
        <w:t xml:space="preserve">College of Computer &amp; Information Science </w:t>
      </w:r>
    </w:p>
    <w:p w14:paraId="086F6C50" w14:textId="369B86F9" w:rsidR="00D12734" w:rsidRPr="008A2FCA" w:rsidRDefault="00D12734" w:rsidP="00BA759D">
      <w:pPr>
        <w:pStyle w:val="a6"/>
        <w:jc w:val="center"/>
        <w:rPr>
          <w:rFonts w:hAnsi="宋体"/>
          <w:b/>
          <w:bCs/>
          <w:spacing w:val="20"/>
          <w:sz w:val="24"/>
        </w:rPr>
      </w:pPr>
      <w:r w:rsidRPr="008A2FCA">
        <w:rPr>
          <w:rFonts w:hAnsi="宋体" w:hint="eastAsia"/>
          <w:b/>
          <w:sz w:val="28"/>
          <w:szCs w:val="28"/>
        </w:rPr>
        <w:t>《</w:t>
      </w:r>
      <w:r w:rsidR="00AA7242" w:rsidRPr="008A2FCA">
        <w:rPr>
          <w:rFonts w:hAnsi="宋体" w:hint="eastAsia"/>
          <w:b/>
          <w:sz w:val="28"/>
          <w:szCs w:val="28"/>
        </w:rPr>
        <w:t xml:space="preserve"> </w:t>
      </w:r>
      <w:r w:rsidR="00FD22AE" w:rsidRPr="008A2FCA">
        <w:rPr>
          <w:rFonts w:hAnsi="宋体"/>
          <w:b/>
          <w:bCs/>
          <w:sz w:val="28"/>
          <w:szCs w:val="28"/>
        </w:rPr>
        <w:t>D</w:t>
      </w:r>
      <w:r w:rsidR="00FD22AE" w:rsidRPr="008A2FCA">
        <w:rPr>
          <w:rFonts w:hAnsi="宋体" w:hint="eastAsia"/>
          <w:b/>
          <w:bCs/>
          <w:sz w:val="28"/>
          <w:szCs w:val="28"/>
        </w:rPr>
        <w:t>ata</w:t>
      </w:r>
      <w:r w:rsidR="00FD22AE" w:rsidRPr="008A2FCA">
        <w:rPr>
          <w:rFonts w:hAnsi="宋体"/>
          <w:b/>
          <w:bCs/>
          <w:sz w:val="28"/>
          <w:szCs w:val="28"/>
        </w:rPr>
        <w:t xml:space="preserve"> A</w:t>
      </w:r>
      <w:r w:rsidR="00FD22AE" w:rsidRPr="008A2FCA">
        <w:rPr>
          <w:rFonts w:hAnsi="宋体" w:hint="eastAsia"/>
          <w:b/>
          <w:bCs/>
          <w:sz w:val="28"/>
          <w:szCs w:val="28"/>
        </w:rPr>
        <w:t>naly</w:t>
      </w:r>
      <w:r w:rsidR="00FD22AE" w:rsidRPr="008A2FCA">
        <w:rPr>
          <w:rFonts w:hAnsi="宋体"/>
          <w:b/>
          <w:bCs/>
          <w:sz w:val="28"/>
          <w:szCs w:val="28"/>
        </w:rPr>
        <w:t>sis</w:t>
      </w:r>
      <w:r w:rsidR="00AA7242" w:rsidRPr="008A2FCA">
        <w:rPr>
          <w:rFonts w:hAnsi="宋体"/>
          <w:b/>
          <w:bCs/>
          <w:sz w:val="28"/>
          <w:szCs w:val="28"/>
        </w:rPr>
        <w:t xml:space="preserve"> </w:t>
      </w:r>
      <w:r w:rsidRPr="008A2FCA">
        <w:rPr>
          <w:rFonts w:hAnsi="宋体" w:hint="eastAsia"/>
          <w:b/>
          <w:sz w:val="28"/>
          <w:szCs w:val="28"/>
        </w:rPr>
        <w:t>》</w:t>
      </w:r>
      <w:r w:rsidR="00735D7F" w:rsidRPr="008A2FCA">
        <w:rPr>
          <w:rFonts w:hAnsi="宋体"/>
          <w:b/>
          <w:bCs/>
          <w:sz w:val="28"/>
          <w:szCs w:val="28"/>
        </w:rPr>
        <w:t>Exam Paper</w:t>
      </w:r>
      <w:r w:rsidRPr="008A2FCA">
        <w:rPr>
          <w:rFonts w:hAnsi="宋体" w:hint="eastAsia"/>
          <w:b/>
          <w:sz w:val="28"/>
          <w:szCs w:val="28"/>
        </w:rPr>
        <w:t xml:space="preserve"> 【A</w:t>
      </w:r>
      <w:r w:rsidR="00F26531" w:rsidRPr="008A2FCA">
        <w:rPr>
          <w:rFonts w:hAnsi="宋体" w:hint="eastAsia"/>
          <w:b/>
          <w:sz w:val="28"/>
          <w:szCs w:val="28"/>
        </w:rPr>
        <w:t>】</w:t>
      </w:r>
    </w:p>
    <w:tbl>
      <w:tblPr>
        <w:tblW w:w="8259" w:type="dxa"/>
        <w:tblInd w:w="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8"/>
        <w:gridCol w:w="283"/>
        <w:gridCol w:w="495"/>
        <w:gridCol w:w="639"/>
        <w:gridCol w:w="637"/>
        <w:gridCol w:w="451"/>
        <w:gridCol w:w="825"/>
        <w:gridCol w:w="213"/>
        <w:gridCol w:w="993"/>
        <w:gridCol w:w="1062"/>
        <w:gridCol w:w="213"/>
        <w:gridCol w:w="1006"/>
        <w:gridCol w:w="554"/>
      </w:tblGrid>
      <w:tr w:rsidR="008A2FCA" w:rsidRPr="008A2FCA" w14:paraId="5EB91F7D" w14:textId="77777777" w:rsidTr="004E5F65">
        <w:trPr>
          <w:trHeight w:val="98"/>
        </w:trPr>
        <w:tc>
          <w:tcPr>
            <w:tcW w:w="5424" w:type="dxa"/>
            <w:gridSpan w:val="9"/>
            <w:vAlign w:val="center"/>
          </w:tcPr>
          <w:p w14:paraId="3D6FDC70" w14:textId="4C28EA4D" w:rsidR="002C1D39" w:rsidRPr="008A2FCA" w:rsidRDefault="002C1D39" w:rsidP="00C4170C">
            <w:pPr>
              <w:spacing w:line="440" w:lineRule="exact"/>
              <w:jc w:val="center"/>
              <w:rPr>
                <w:b/>
                <w:sz w:val="24"/>
              </w:rPr>
            </w:pPr>
            <w:r w:rsidRPr="008A2FCA">
              <w:rPr>
                <w:rFonts w:ascii="宋体" w:hAnsi="宋体"/>
                <w:b/>
                <w:spacing w:val="32"/>
                <w:sz w:val="28"/>
                <w:szCs w:val="28"/>
              </w:rPr>
              <w:t xml:space="preserve">Year </w:t>
            </w:r>
            <w:r w:rsidRPr="008A2FCA">
              <w:rPr>
                <w:rFonts w:ascii="宋体" w:hAnsi="宋体"/>
                <w:b/>
                <w:spacing w:val="32"/>
                <w:sz w:val="28"/>
                <w:szCs w:val="28"/>
              </w:rPr>
              <w:fldChar w:fldCharType="begin"/>
            </w:r>
            <w:r w:rsidRPr="008A2FCA">
              <w:rPr>
                <w:rFonts w:ascii="宋体" w:hAnsi="宋体"/>
                <w:b/>
                <w:spacing w:val="32"/>
                <w:sz w:val="28"/>
                <w:szCs w:val="28"/>
              </w:rPr>
              <w:instrText xml:space="preserve"> </w:instrText>
            </w:r>
            <w:r w:rsidRPr="008A2FCA">
              <w:rPr>
                <w:rFonts w:ascii="宋体" w:hAnsi="宋体" w:hint="eastAsia"/>
                <w:b/>
                <w:spacing w:val="32"/>
                <w:sz w:val="28"/>
                <w:szCs w:val="28"/>
              </w:rPr>
              <w:instrText xml:space="preserve">If </w:instrText>
            </w:r>
            <w:r w:rsidRPr="008A2FCA">
              <w:rPr>
                <w:rFonts w:ascii="宋体" w:hAnsi="宋体"/>
                <w:b/>
                <w:spacing w:val="32"/>
                <w:sz w:val="28"/>
                <w:szCs w:val="28"/>
              </w:rPr>
              <w:fldChar w:fldCharType="begin"/>
            </w:r>
            <w:r w:rsidRPr="008A2FCA">
              <w:rPr>
                <w:rFonts w:ascii="宋体" w:hAnsi="宋体"/>
                <w:b/>
                <w:spacing w:val="32"/>
                <w:sz w:val="28"/>
                <w:szCs w:val="28"/>
              </w:rPr>
              <w:instrText xml:space="preserve"> </w:instrText>
            </w:r>
            <w:r w:rsidRPr="008A2FCA">
              <w:rPr>
                <w:rFonts w:ascii="宋体" w:hAnsi="宋体" w:hint="eastAsia"/>
                <w:b/>
                <w:spacing w:val="32"/>
                <w:sz w:val="28"/>
                <w:szCs w:val="28"/>
              </w:rPr>
              <w:instrText>Date \@ MM</w:instrText>
            </w:r>
            <w:r w:rsidRPr="008A2FCA">
              <w:rPr>
                <w:rFonts w:ascii="宋体" w:hAnsi="宋体"/>
                <w:b/>
                <w:spacing w:val="32"/>
                <w:sz w:val="28"/>
                <w:szCs w:val="28"/>
              </w:rPr>
              <w:instrText xml:space="preserve"> </w:instrText>
            </w:r>
            <w:r w:rsidRPr="008A2FCA">
              <w:rPr>
                <w:rFonts w:ascii="宋体" w:hAnsi="宋体"/>
                <w:b/>
                <w:spacing w:val="32"/>
                <w:sz w:val="28"/>
                <w:szCs w:val="28"/>
              </w:rPr>
              <w:fldChar w:fldCharType="separate"/>
            </w:r>
            <w:r w:rsidR="007C1092">
              <w:rPr>
                <w:rFonts w:ascii="宋体" w:hAnsi="宋体"/>
                <w:b/>
                <w:noProof/>
                <w:spacing w:val="32"/>
                <w:sz w:val="28"/>
                <w:szCs w:val="28"/>
              </w:rPr>
              <w:instrText>06</w:instrText>
            </w:r>
            <w:r w:rsidRPr="008A2FCA">
              <w:rPr>
                <w:rFonts w:ascii="宋体" w:hAnsi="宋体"/>
                <w:b/>
                <w:spacing w:val="32"/>
                <w:sz w:val="28"/>
                <w:szCs w:val="28"/>
              </w:rPr>
              <w:fldChar w:fldCharType="end"/>
            </w:r>
            <w:r w:rsidRPr="008A2FCA">
              <w:rPr>
                <w:rFonts w:ascii="宋体" w:hAnsi="宋体" w:hint="eastAsia"/>
                <w:b/>
                <w:spacing w:val="32"/>
                <w:sz w:val="28"/>
                <w:szCs w:val="28"/>
              </w:rPr>
              <w:instrText xml:space="preserve"> &gt; 8 </w:instrText>
            </w:r>
            <w:r w:rsidRPr="008A2FCA">
              <w:rPr>
                <w:rFonts w:ascii="宋体" w:hAnsi="宋体"/>
                <w:b/>
                <w:spacing w:val="32"/>
                <w:sz w:val="28"/>
                <w:szCs w:val="28"/>
              </w:rPr>
              <w:fldChar w:fldCharType="begin"/>
            </w:r>
            <w:r w:rsidRPr="008A2FCA">
              <w:rPr>
                <w:rFonts w:ascii="宋体" w:hAnsi="宋体"/>
                <w:b/>
                <w:spacing w:val="32"/>
                <w:sz w:val="28"/>
                <w:szCs w:val="28"/>
              </w:rPr>
              <w:instrText xml:space="preserve"> </w:instrText>
            </w:r>
            <w:r w:rsidRPr="008A2FCA">
              <w:rPr>
                <w:rFonts w:ascii="宋体" w:hAnsi="宋体" w:hint="eastAsia"/>
                <w:b/>
                <w:spacing w:val="32"/>
                <w:sz w:val="28"/>
                <w:szCs w:val="28"/>
              </w:rPr>
              <w:instrText>Date \@ yyyy</w:instrText>
            </w:r>
            <w:r w:rsidRPr="008A2FCA">
              <w:rPr>
                <w:rFonts w:ascii="宋体" w:hAnsi="宋体"/>
                <w:b/>
                <w:spacing w:val="32"/>
                <w:sz w:val="28"/>
                <w:szCs w:val="28"/>
              </w:rPr>
              <w:instrText xml:space="preserve"> </w:instrText>
            </w:r>
            <w:r w:rsidRPr="008A2FCA">
              <w:rPr>
                <w:rFonts w:ascii="宋体" w:hAnsi="宋体"/>
                <w:b/>
                <w:spacing w:val="32"/>
                <w:sz w:val="28"/>
                <w:szCs w:val="28"/>
              </w:rPr>
              <w:fldChar w:fldCharType="separate"/>
            </w:r>
            <w:r w:rsidRPr="008A2FCA">
              <w:rPr>
                <w:rFonts w:ascii="宋体" w:hAnsi="宋体"/>
                <w:b/>
                <w:noProof/>
                <w:spacing w:val="32"/>
                <w:sz w:val="28"/>
                <w:szCs w:val="28"/>
              </w:rPr>
              <w:instrText>2017</w:instrText>
            </w:r>
            <w:r w:rsidRPr="008A2FCA">
              <w:rPr>
                <w:rFonts w:ascii="宋体" w:hAnsi="宋体"/>
                <w:b/>
                <w:spacing w:val="32"/>
                <w:sz w:val="28"/>
                <w:szCs w:val="28"/>
              </w:rPr>
              <w:fldChar w:fldCharType="end"/>
            </w:r>
            <w:r w:rsidRPr="008A2FCA">
              <w:rPr>
                <w:rFonts w:ascii="宋体" w:hAnsi="宋体" w:hint="eastAsia"/>
                <w:b/>
                <w:spacing w:val="32"/>
                <w:sz w:val="28"/>
                <w:szCs w:val="28"/>
              </w:rPr>
              <w:instrText xml:space="preserve"> </w:instrText>
            </w:r>
            <w:r w:rsidRPr="008A2FCA">
              <w:rPr>
                <w:rFonts w:ascii="宋体" w:hAnsi="宋体"/>
                <w:b/>
                <w:spacing w:val="32"/>
                <w:sz w:val="28"/>
                <w:szCs w:val="28"/>
              </w:rPr>
              <w:fldChar w:fldCharType="begin"/>
            </w:r>
            <w:r w:rsidRPr="008A2FCA">
              <w:rPr>
                <w:rFonts w:ascii="宋体" w:hAnsi="宋体"/>
                <w:b/>
                <w:spacing w:val="32"/>
                <w:sz w:val="28"/>
                <w:szCs w:val="28"/>
              </w:rPr>
              <w:instrText xml:space="preserve"> </w:instrText>
            </w:r>
            <w:r w:rsidRPr="008A2FCA">
              <w:rPr>
                <w:rFonts w:ascii="宋体" w:hAnsi="宋体" w:hint="eastAsia"/>
                <w:b/>
                <w:spacing w:val="32"/>
                <w:sz w:val="28"/>
                <w:szCs w:val="28"/>
              </w:rPr>
              <w:instrText xml:space="preserve">= </w:instrText>
            </w:r>
            <w:r w:rsidRPr="008A2FCA">
              <w:rPr>
                <w:rFonts w:ascii="宋体" w:hAnsi="宋体"/>
                <w:b/>
                <w:spacing w:val="32"/>
                <w:sz w:val="28"/>
                <w:szCs w:val="28"/>
              </w:rPr>
              <w:fldChar w:fldCharType="begin"/>
            </w:r>
            <w:r w:rsidRPr="008A2FCA">
              <w:rPr>
                <w:rFonts w:ascii="宋体" w:hAnsi="宋体"/>
                <w:b/>
                <w:spacing w:val="32"/>
                <w:sz w:val="28"/>
                <w:szCs w:val="28"/>
              </w:rPr>
              <w:instrText xml:space="preserve"> </w:instrText>
            </w:r>
            <w:r w:rsidRPr="008A2FCA">
              <w:rPr>
                <w:rFonts w:ascii="宋体" w:hAnsi="宋体" w:hint="eastAsia"/>
                <w:b/>
                <w:spacing w:val="32"/>
                <w:sz w:val="28"/>
                <w:szCs w:val="28"/>
              </w:rPr>
              <w:instrText>Date \@ yyyy</w:instrText>
            </w:r>
            <w:r w:rsidRPr="008A2FCA">
              <w:rPr>
                <w:rFonts w:ascii="宋体" w:hAnsi="宋体"/>
                <w:b/>
                <w:spacing w:val="32"/>
                <w:sz w:val="28"/>
                <w:szCs w:val="28"/>
              </w:rPr>
              <w:instrText xml:space="preserve"> </w:instrText>
            </w:r>
            <w:r w:rsidRPr="008A2FCA">
              <w:rPr>
                <w:rFonts w:ascii="宋体" w:hAnsi="宋体"/>
                <w:b/>
                <w:spacing w:val="32"/>
                <w:sz w:val="28"/>
                <w:szCs w:val="28"/>
              </w:rPr>
              <w:fldChar w:fldCharType="separate"/>
            </w:r>
            <w:r w:rsidR="007C1092">
              <w:rPr>
                <w:rFonts w:ascii="宋体" w:hAnsi="宋体"/>
                <w:b/>
                <w:noProof/>
                <w:spacing w:val="32"/>
                <w:sz w:val="28"/>
                <w:szCs w:val="28"/>
              </w:rPr>
              <w:instrText>2021</w:instrText>
            </w:r>
            <w:r w:rsidRPr="008A2FCA">
              <w:rPr>
                <w:rFonts w:ascii="宋体" w:hAnsi="宋体"/>
                <w:b/>
                <w:spacing w:val="32"/>
                <w:sz w:val="28"/>
                <w:szCs w:val="28"/>
              </w:rPr>
              <w:fldChar w:fldCharType="end"/>
            </w:r>
            <w:r w:rsidRPr="008A2FCA">
              <w:rPr>
                <w:rFonts w:ascii="宋体" w:hAnsi="宋体" w:hint="eastAsia"/>
                <w:b/>
                <w:spacing w:val="32"/>
                <w:sz w:val="28"/>
                <w:szCs w:val="28"/>
              </w:rPr>
              <w:instrText xml:space="preserve"> - 1</w:instrText>
            </w:r>
            <w:r w:rsidRPr="008A2FCA">
              <w:rPr>
                <w:rFonts w:ascii="宋体" w:hAnsi="宋体"/>
                <w:b/>
                <w:spacing w:val="32"/>
                <w:sz w:val="28"/>
                <w:szCs w:val="28"/>
              </w:rPr>
              <w:instrText xml:space="preserve"> </w:instrText>
            </w:r>
            <w:r w:rsidRPr="008A2FCA">
              <w:rPr>
                <w:rFonts w:ascii="宋体" w:hAnsi="宋体"/>
                <w:b/>
                <w:spacing w:val="32"/>
                <w:sz w:val="28"/>
                <w:szCs w:val="28"/>
              </w:rPr>
              <w:fldChar w:fldCharType="separate"/>
            </w:r>
            <w:r w:rsidR="004E5F65" w:rsidRPr="008A2FCA">
              <w:rPr>
                <w:rFonts w:ascii="宋体" w:hAnsi="宋体"/>
                <w:b/>
                <w:noProof/>
                <w:spacing w:val="32"/>
                <w:sz w:val="28"/>
                <w:szCs w:val="28"/>
              </w:rPr>
              <w:instrText>2019</w:instrText>
            </w:r>
            <w:r w:rsidRPr="008A2FCA">
              <w:rPr>
                <w:rFonts w:ascii="宋体" w:hAnsi="宋体"/>
                <w:b/>
                <w:spacing w:val="32"/>
                <w:sz w:val="28"/>
                <w:szCs w:val="28"/>
              </w:rPr>
              <w:fldChar w:fldCharType="end"/>
            </w:r>
            <w:r w:rsidRPr="008A2FCA">
              <w:rPr>
                <w:rFonts w:ascii="宋体" w:hAnsi="宋体"/>
                <w:b/>
                <w:spacing w:val="32"/>
                <w:sz w:val="28"/>
                <w:szCs w:val="28"/>
              </w:rPr>
              <w:instrText xml:space="preserve"> </w:instrText>
            </w:r>
            <w:r w:rsidRPr="008A2FCA">
              <w:rPr>
                <w:rFonts w:ascii="宋体" w:hAnsi="宋体"/>
                <w:b/>
                <w:spacing w:val="32"/>
                <w:sz w:val="28"/>
                <w:szCs w:val="28"/>
              </w:rPr>
              <w:fldChar w:fldCharType="separate"/>
            </w:r>
            <w:r w:rsidR="007C1092" w:rsidRPr="008A2FCA">
              <w:rPr>
                <w:rFonts w:ascii="宋体" w:hAnsi="宋体"/>
                <w:b/>
                <w:noProof/>
                <w:spacing w:val="32"/>
                <w:sz w:val="28"/>
                <w:szCs w:val="28"/>
              </w:rPr>
              <w:t>2019</w:t>
            </w:r>
            <w:r w:rsidRPr="008A2FCA">
              <w:rPr>
                <w:rFonts w:ascii="宋体" w:hAnsi="宋体"/>
                <w:b/>
                <w:spacing w:val="32"/>
                <w:sz w:val="28"/>
                <w:szCs w:val="28"/>
              </w:rPr>
              <w:fldChar w:fldCharType="end"/>
            </w:r>
            <w:r w:rsidRPr="008A2FCA">
              <w:rPr>
                <w:rFonts w:ascii="宋体" w:hAnsi="宋体"/>
                <w:b/>
                <w:spacing w:val="32"/>
                <w:sz w:val="28"/>
                <w:szCs w:val="28"/>
              </w:rPr>
              <w:t>～</w:t>
            </w:r>
            <w:r w:rsidRPr="008A2FCA">
              <w:rPr>
                <w:rFonts w:ascii="宋体" w:hAnsi="宋体"/>
                <w:b/>
                <w:spacing w:val="32"/>
                <w:sz w:val="28"/>
                <w:szCs w:val="28"/>
              </w:rPr>
              <w:fldChar w:fldCharType="begin"/>
            </w:r>
            <w:r w:rsidRPr="008A2FCA">
              <w:rPr>
                <w:rFonts w:ascii="宋体" w:hAnsi="宋体"/>
                <w:b/>
                <w:spacing w:val="32"/>
                <w:sz w:val="28"/>
                <w:szCs w:val="28"/>
              </w:rPr>
              <w:instrText xml:space="preserve"> </w:instrText>
            </w:r>
            <w:r w:rsidRPr="008A2FCA">
              <w:rPr>
                <w:rFonts w:ascii="宋体" w:hAnsi="宋体" w:hint="eastAsia"/>
                <w:b/>
                <w:spacing w:val="32"/>
                <w:sz w:val="28"/>
                <w:szCs w:val="28"/>
              </w:rPr>
              <w:instrText xml:space="preserve">If </w:instrText>
            </w:r>
            <w:r w:rsidRPr="008A2FCA">
              <w:rPr>
                <w:rFonts w:ascii="宋体" w:hAnsi="宋体"/>
                <w:b/>
                <w:spacing w:val="32"/>
                <w:sz w:val="28"/>
                <w:szCs w:val="28"/>
              </w:rPr>
              <w:fldChar w:fldCharType="begin"/>
            </w:r>
            <w:r w:rsidRPr="008A2FCA">
              <w:rPr>
                <w:rFonts w:ascii="宋体" w:hAnsi="宋体"/>
                <w:b/>
                <w:spacing w:val="32"/>
                <w:sz w:val="28"/>
                <w:szCs w:val="28"/>
              </w:rPr>
              <w:instrText xml:space="preserve"> </w:instrText>
            </w:r>
            <w:r w:rsidRPr="008A2FCA">
              <w:rPr>
                <w:rFonts w:ascii="宋体" w:hAnsi="宋体" w:hint="eastAsia"/>
                <w:b/>
                <w:spacing w:val="32"/>
                <w:sz w:val="28"/>
                <w:szCs w:val="28"/>
              </w:rPr>
              <w:instrText>Date \@ MM</w:instrText>
            </w:r>
            <w:r w:rsidRPr="008A2FCA">
              <w:rPr>
                <w:rFonts w:ascii="宋体" w:hAnsi="宋体"/>
                <w:b/>
                <w:spacing w:val="32"/>
                <w:sz w:val="28"/>
                <w:szCs w:val="28"/>
              </w:rPr>
              <w:instrText xml:space="preserve"> </w:instrText>
            </w:r>
            <w:r w:rsidRPr="008A2FCA">
              <w:rPr>
                <w:rFonts w:ascii="宋体" w:hAnsi="宋体"/>
                <w:b/>
                <w:spacing w:val="32"/>
                <w:sz w:val="28"/>
                <w:szCs w:val="28"/>
              </w:rPr>
              <w:fldChar w:fldCharType="separate"/>
            </w:r>
            <w:r w:rsidR="007C1092">
              <w:rPr>
                <w:rFonts w:ascii="宋体" w:hAnsi="宋体"/>
                <w:b/>
                <w:noProof/>
                <w:spacing w:val="32"/>
                <w:sz w:val="28"/>
                <w:szCs w:val="28"/>
              </w:rPr>
              <w:instrText>06</w:instrText>
            </w:r>
            <w:r w:rsidRPr="008A2FCA">
              <w:rPr>
                <w:rFonts w:ascii="宋体" w:hAnsi="宋体"/>
                <w:b/>
                <w:spacing w:val="32"/>
                <w:sz w:val="28"/>
                <w:szCs w:val="28"/>
              </w:rPr>
              <w:fldChar w:fldCharType="end"/>
            </w:r>
            <w:r w:rsidRPr="008A2FCA">
              <w:rPr>
                <w:rFonts w:ascii="宋体" w:hAnsi="宋体" w:hint="eastAsia"/>
                <w:b/>
                <w:spacing w:val="32"/>
                <w:sz w:val="28"/>
                <w:szCs w:val="28"/>
              </w:rPr>
              <w:instrText xml:space="preserve"> &gt; 8 </w:instrText>
            </w:r>
            <w:r w:rsidRPr="008A2FCA">
              <w:rPr>
                <w:rFonts w:ascii="宋体" w:hAnsi="宋体"/>
                <w:b/>
                <w:spacing w:val="32"/>
                <w:sz w:val="28"/>
                <w:szCs w:val="28"/>
              </w:rPr>
              <w:fldChar w:fldCharType="begin"/>
            </w:r>
            <w:r w:rsidRPr="008A2FCA">
              <w:rPr>
                <w:rFonts w:ascii="宋体" w:hAnsi="宋体"/>
                <w:b/>
                <w:spacing w:val="32"/>
                <w:sz w:val="28"/>
                <w:szCs w:val="28"/>
              </w:rPr>
              <w:instrText xml:space="preserve"> </w:instrText>
            </w:r>
            <w:r w:rsidRPr="008A2FCA">
              <w:rPr>
                <w:rFonts w:ascii="宋体" w:hAnsi="宋体" w:hint="eastAsia"/>
                <w:b/>
                <w:spacing w:val="32"/>
                <w:sz w:val="28"/>
                <w:szCs w:val="28"/>
              </w:rPr>
              <w:instrText xml:space="preserve">= </w:instrText>
            </w:r>
            <w:r w:rsidRPr="008A2FCA">
              <w:rPr>
                <w:rFonts w:ascii="宋体" w:hAnsi="宋体"/>
                <w:b/>
                <w:spacing w:val="32"/>
                <w:sz w:val="28"/>
                <w:szCs w:val="28"/>
              </w:rPr>
              <w:fldChar w:fldCharType="begin"/>
            </w:r>
            <w:r w:rsidRPr="008A2FCA">
              <w:rPr>
                <w:rFonts w:ascii="宋体" w:hAnsi="宋体"/>
                <w:b/>
                <w:spacing w:val="32"/>
                <w:sz w:val="28"/>
                <w:szCs w:val="28"/>
              </w:rPr>
              <w:instrText xml:space="preserve"> </w:instrText>
            </w:r>
            <w:r w:rsidRPr="008A2FCA">
              <w:rPr>
                <w:rFonts w:ascii="宋体" w:hAnsi="宋体" w:hint="eastAsia"/>
                <w:b/>
                <w:spacing w:val="32"/>
                <w:sz w:val="28"/>
                <w:szCs w:val="28"/>
              </w:rPr>
              <w:instrText>Date \@ yyyy</w:instrText>
            </w:r>
            <w:r w:rsidRPr="008A2FCA">
              <w:rPr>
                <w:rFonts w:ascii="宋体" w:hAnsi="宋体"/>
                <w:b/>
                <w:spacing w:val="32"/>
                <w:sz w:val="28"/>
                <w:szCs w:val="28"/>
              </w:rPr>
              <w:instrText xml:space="preserve"> </w:instrText>
            </w:r>
            <w:r w:rsidRPr="008A2FCA">
              <w:rPr>
                <w:rFonts w:ascii="宋体" w:hAnsi="宋体"/>
                <w:b/>
                <w:spacing w:val="32"/>
                <w:sz w:val="28"/>
                <w:szCs w:val="28"/>
              </w:rPr>
              <w:fldChar w:fldCharType="separate"/>
            </w:r>
            <w:r w:rsidRPr="008A2FCA">
              <w:rPr>
                <w:rFonts w:ascii="宋体" w:hAnsi="宋体"/>
                <w:b/>
                <w:noProof/>
                <w:spacing w:val="32"/>
                <w:sz w:val="28"/>
                <w:szCs w:val="28"/>
              </w:rPr>
              <w:instrText>2017</w:instrText>
            </w:r>
            <w:r w:rsidRPr="008A2FCA">
              <w:rPr>
                <w:rFonts w:ascii="宋体" w:hAnsi="宋体"/>
                <w:b/>
                <w:spacing w:val="32"/>
                <w:sz w:val="28"/>
                <w:szCs w:val="28"/>
              </w:rPr>
              <w:fldChar w:fldCharType="end"/>
            </w:r>
            <w:r w:rsidRPr="008A2FCA">
              <w:rPr>
                <w:rFonts w:ascii="宋体" w:hAnsi="宋体" w:hint="eastAsia"/>
                <w:b/>
                <w:spacing w:val="32"/>
                <w:sz w:val="28"/>
                <w:szCs w:val="28"/>
              </w:rPr>
              <w:instrText xml:space="preserve"> + 1</w:instrText>
            </w:r>
            <w:r w:rsidRPr="008A2FCA">
              <w:rPr>
                <w:rFonts w:ascii="宋体" w:hAnsi="宋体"/>
                <w:b/>
                <w:spacing w:val="32"/>
                <w:sz w:val="28"/>
                <w:szCs w:val="28"/>
              </w:rPr>
              <w:instrText xml:space="preserve"> </w:instrText>
            </w:r>
            <w:r w:rsidRPr="008A2FCA">
              <w:rPr>
                <w:rFonts w:ascii="宋体" w:hAnsi="宋体"/>
                <w:b/>
                <w:spacing w:val="32"/>
                <w:sz w:val="28"/>
                <w:szCs w:val="28"/>
              </w:rPr>
              <w:fldChar w:fldCharType="separate"/>
            </w:r>
            <w:r w:rsidRPr="008A2FCA">
              <w:rPr>
                <w:rFonts w:ascii="宋体" w:hAnsi="宋体"/>
                <w:b/>
                <w:noProof/>
                <w:spacing w:val="32"/>
                <w:sz w:val="28"/>
                <w:szCs w:val="28"/>
              </w:rPr>
              <w:instrText>2008</w:instrText>
            </w:r>
            <w:r w:rsidRPr="008A2FCA">
              <w:rPr>
                <w:rFonts w:ascii="宋体" w:hAnsi="宋体"/>
                <w:b/>
                <w:spacing w:val="32"/>
                <w:sz w:val="28"/>
                <w:szCs w:val="28"/>
              </w:rPr>
              <w:fldChar w:fldCharType="end"/>
            </w:r>
            <w:r w:rsidRPr="008A2FCA">
              <w:rPr>
                <w:rFonts w:ascii="宋体" w:hAnsi="宋体" w:hint="eastAsia"/>
                <w:b/>
                <w:spacing w:val="32"/>
                <w:sz w:val="28"/>
                <w:szCs w:val="28"/>
              </w:rPr>
              <w:instrText xml:space="preserve"> </w:instrText>
            </w:r>
            <w:r w:rsidRPr="008A2FCA">
              <w:rPr>
                <w:rFonts w:ascii="宋体" w:hAnsi="宋体"/>
                <w:b/>
                <w:spacing w:val="32"/>
                <w:sz w:val="28"/>
                <w:szCs w:val="28"/>
              </w:rPr>
              <w:fldChar w:fldCharType="begin"/>
            </w:r>
            <w:r w:rsidRPr="008A2FCA">
              <w:rPr>
                <w:rFonts w:ascii="宋体" w:hAnsi="宋体"/>
                <w:b/>
                <w:spacing w:val="32"/>
                <w:sz w:val="28"/>
                <w:szCs w:val="28"/>
              </w:rPr>
              <w:instrText xml:space="preserve"> </w:instrText>
            </w:r>
            <w:r w:rsidRPr="008A2FCA">
              <w:rPr>
                <w:rFonts w:ascii="宋体" w:hAnsi="宋体" w:hint="eastAsia"/>
                <w:b/>
                <w:spacing w:val="32"/>
                <w:sz w:val="28"/>
                <w:szCs w:val="28"/>
              </w:rPr>
              <w:instrText>Date \@ yyyy</w:instrText>
            </w:r>
            <w:r w:rsidRPr="008A2FCA">
              <w:rPr>
                <w:rFonts w:ascii="宋体" w:hAnsi="宋体"/>
                <w:b/>
                <w:spacing w:val="32"/>
                <w:sz w:val="28"/>
                <w:szCs w:val="28"/>
              </w:rPr>
              <w:instrText xml:space="preserve"> </w:instrText>
            </w:r>
            <w:r w:rsidRPr="008A2FCA">
              <w:rPr>
                <w:rFonts w:ascii="宋体" w:hAnsi="宋体"/>
                <w:b/>
                <w:spacing w:val="32"/>
                <w:sz w:val="28"/>
                <w:szCs w:val="28"/>
              </w:rPr>
              <w:fldChar w:fldCharType="separate"/>
            </w:r>
            <w:r w:rsidR="007C1092">
              <w:rPr>
                <w:rFonts w:ascii="宋体" w:hAnsi="宋体"/>
                <w:b/>
                <w:noProof/>
                <w:spacing w:val="32"/>
                <w:sz w:val="28"/>
                <w:szCs w:val="28"/>
              </w:rPr>
              <w:instrText>2021</w:instrText>
            </w:r>
            <w:r w:rsidRPr="008A2FCA">
              <w:rPr>
                <w:rFonts w:ascii="宋体" w:hAnsi="宋体"/>
                <w:b/>
                <w:spacing w:val="32"/>
                <w:sz w:val="28"/>
                <w:szCs w:val="28"/>
              </w:rPr>
              <w:fldChar w:fldCharType="end"/>
            </w:r>
            <w:r w:rsidRPr="008A2FCA">
              <w:rPr>
                <w:rFonts w:ascii="宋体" w:hAnsi="宋体" w:hint="eastAsia"/>
                <w:b/>
                <w:spacing w:val="32"/>
                <w:sz w:val="28"/>
                <w:szCs w:val="28"/>
              </w:rPr>
              <w:instrText xml:space="preserve"> </w:instrText>
            </w:r>
            <w:r w:rsidRPr="008A2FCA">
              <w:rPr>
                <w:rFonts w:ascii="宋体" w:hAnsi="宋体"/>
                <w:b/>
                <w:spacing w:val="32"/>
                <w:sz w:val="28"/>
                <w:szCs w:val="28"/>
              </w:rPr>
              <w:instrText xml:space="preserve"> </w:instrText>
            </w:r>
            <w:r w:rsidRPr="008A2FCA">
              <w:rPr>
                <w:rFonts w:ascii="宋体" w:hAnsi="宋体"/>
                <w:b/>
                <w:spacing w:val="32"/>
                <w:sz w:val="28"/>
                <w:szCs w:val="28"/>
              </w:rPr>
              <w:fldChar w:fldCharType="separate"/>
            </w:r>
            <w:r w:rsidR="007C1092">
              <w:rPr>
                <w:rFonts w:ascii="宋体" w:hAnsi="宋体"/>
                <w:b/>
                <w:noProof/>
                <w:spacing w:val="32"/>
                <w:sz w:val="28"/>
                <w:szCs w:val="28"/>
              </w:rPr>
              <w:t>2021</w:t>
            </w:r>
            <w:r w:rsidRPr="008A2FCA">
              <w:rPr>
                <w:rFonts w:ascii="宋体" w:hAnsi="宋体"/>
                <w:b/>
                <w:spacing w:val="32"/>
                <w:sz w:val="28"/>
                <w:szCs w:val="28"/>
              </w:rPr>
              <w:fldChar w:fldCharType="end"/>
            </w:r>
            <w:r w:rsidRPr="008A2FCA">
              <w:rPr>
                <w:rFonts w:ascii="宋体" w:hAnsi="宋体" w:hint="eastAsia"/>
                <w:b/>
                <w:spacing w:val="32"/>
                <w:sz w:val="28"/>
                <w:szCs w:val="28"/>
              </w:rPr>
              <w:t xml:space="preserve"> </w:t>
            </w:r>
            <w:r w:rsidRPr="008A2FCA">
              <w:rPr>
                <w:rFonts w:ascii="宋体" w:hAnsi="宋体"/>
                <w:b/>
                <w:spacing w:val="32"/>
                <w:sz w:val="28"/>
                <w:szCs w:val="28"/>
              </w:rPr>
              <w:t>Semester</w:t>
            </w:r>
            <w:bookmarkStart w:id="0" w:name="Dropdown4"/>
            <w:r w:rsidRPr="008A2FCA">
              <w:rPr>
                <w:rFonts w:ascii="宋体" w:hAnsi="宋体"/>
                <w:b/>
                <w:spacing w:val="32"/>
                <w:sz w:val="28"/>
                <w:szCs w:val="28"/>
              </w:rPr>
              <w:t xml:space="preserve"> </w:t>
            </w:r>
            <w:r w:rsidRPr="008A2FCA">
              <w:rPr>
                <w:rFonts w:ascii="宋体" w:hAnsi="宋体" w:hint="eastAsia"/>
                <w:b/>
                <w:spacing w:val="32"/>
                <w:sz w:val="28"/>
                <w:szCs w:val="28"/>
              </w:rPr>
              <w:t>2</w:t>
            </w:r>
            <w:bookmarkEnd w:id="0"/>
          </w:p>
        </w:tc>
        <w:tc>
          <w:tcPr>
            <w:tcW w:w="2835" w:type="dxa"/>
            <w:gridSpan w:val="4"/>
            <w:vAlign w:val="center"/>
          </w:tcPr>
          <w:p w14:paraId="79236A7C" w14:textId="034D0971" w:rsidR="002C1D39" w:rsidRPr="008A2FCA" w:rsidRDefault="002C1D39" w:rsidP="00C6799E">
            <w:pPr>
              <w:spacing w:line="440" w:lineRule="exact"/>
              <w:jc w:val="center"/>
              <w:rPr>
                <w:b/>
              </w:rPr>
            </w:pPr>
            <w:r w:rsidRPr="008A2FCA">
              <w:rPr>
                <w:rFonts w:hint="eastAsia"/>
                <w:b/>
              </w:rPr>
              <w:t>F</w:t>
            </w:r>
            <w:r w:rsidRPr="008A2FCA">
              <w:rPr>
                <w:b/>
              </w:rPr>
              <w:t>inal Exam</w:t>
            </w:r>
          </w:p>
        </w:tc>
      </w:tr>
      <w:tr w:rsidR="008A2FCA" w:rsidRPr="008A2FCA" w14:paraId="1468B982" w14:textId="77777777" w:rsidTr="004E5F65">
        <w:trPr>
          <w:trHeight w:val="597"/>
        </w:trPr>
        <w:tc>
          <w:tcPr>
            <w:tcW w:w="888" w:type="dxa"/>
            <w:vAlign w:val="center"/>
          </w:tcPr>
          <w:p w14:paraId="4F2E853B" w14:textId="6B4BEE33" w:rsidR="002C1D39" w:rsidRPr="008A2FCA" w:rsidRDefault="002C1D39" w:rsidP="00C6799E">
            <w:pPr>
              <w:jc w:val="center"/>
              <w:rPr>
                <w:rFonts w:ascii="宋体" w:hAnsi="宋体"/>
                <w:b/>
                <w:spacing w:val="32"/>
                <w:sz w:val="28"/>
                <w:szCs w:val="28"/>
              </w:rPr>
            </w:pPr>
            <w:r w:rsidRPr="008A2FCA">
              <w:rPr>
                <w:b/>
              </w:rPr>
              <w:t>Timing</w:t>
            </w:r>
          </w:p>
        </w:tc>
        <w:tc>
          <w:tcPr>
            <w:tcW w:w="778" w:type="dxa"/>
            <w:gridSpan w:val="2"/>
            <w:vAlign w:val="center"/>
          </w:tcPr>
          <w:p w14:paraId="56566DF7" w14:textId="0F01B2A1" w:rsidR="002C1D39" w:rsidRPr="008A2FCA" w:rsidRDefault="002C1D39" w:rsidP="00C6799E">
            <w:pPr>
              <w:jc w:val="center"/>
              <w:rPr>
                <w:b/>
                <w:sz w:val="18"/>
                <w:szCs w:val="18"/>
              </w:rPr>
            </w:pPr>
            <w:r w:rsidRPr="008A2FCA">
              <w:rPr>
                <w:rFonts w:hint="eastAsia"/>
                <w:b/>
                <w:sz w:val="18"/>
                <w:szCs w:val="18"/>
              </w:rPr>
              <w:t>120</w:t>
            </w:r>
            <w:r w:rsidRPr="008A2FCA">
              <w:rPr>
                <w:b/>
                <w:sz w:val="18"/>
                <w:szCs w:val="18"/>
              </w:rPr>
              <w:t xml:space="preserve"> </w:t>
            </w:r>
            <w:r w:rsidRPr="008A2FCA">
              <w:rPr>
                <w:b/>
              </w:rPr>
              <w:t>Mins</w:t>
            </w:r>
          </w:p>
        </w:tc>
        <w:tc>
          <w:tcPr>
            <w:tcW w:w="1276" w:type="dxa"/>
            <w:gridSpan w:val="2"/>
            <w:vAlign w:val="center"/>
          </w:tcPr>
          <w:p w14:paraId="4CC5900B" w14:textId="77777777" w:rsidR="002C1D39" w:rsidRPr="008A2FCA" w:rsidRDefault="002C1D39" w:rsidP="00C6799E">
            <w:pPr>
              <w:jc w:val="center"/>
              <w:rPr>
                <w:b/>
                <w:szCs w:val="21"/>
              </w:rPr>
            </w:pPr>
            <w:r w:rsidRPr="008A2FCA">
              <w:rPr>
                <w:rFonts w:hint="eastAsia"/>
                <w:b/>
                <w:szCs w:val="21"/>
              </w:rPr>
              <w:t>A</w:t>
            </w:r>
            <w:r w:rsidRPr="008A2FCA">
              <w:rPr>
                <w:b/>
                <w:szCs w:val="21"/>
              </w:rPr>
              <w:t>ssessment Method</w:t>
            </w:r>
          </w:p>
        </w:tc>
        <w:tc>
          <w:tcPr>
            <w:tcW w:w="1276" w:type="dxa"/>
            <w:gridSpan w:val="2"/>
            <w:vAlign w:val="center"/>
          </w:tcPr>
          <w:p w14:paraId="5233E4BD" w14:textId="77777777" w:rsidR="002C1D39" w:rsidRPr="008A2FCA" w:rsidRDefault="002C1D39" w:rsidP="00C6799E">
            <w:pPr>
              <w:jc w:val="center"/>
              <w:rPr>
                <w:b/>
                <w:sz w:val="18"/>
                <w:szCs w:val="18"/>
              </w:rPr>
            </w:pPr>
            <w:r w:rsidRPr="008A2FCA">
              <w:rPr>
                <w:b/>
                <w:sz w:val="18"/>
                <w:szCs w:val="18"/>
              </w:rPr>
              <w:t>Closed-Book</w:t>
            </w:r>
          </w:p>
          <w:p w14:paraId="2BDB1255" w14:textId="77777777" w:rsidR="002C1D39" w:rsidRPr="008A2FCA" w:rsidRDefault="002C1D39" w:rsidP="00C6799E">
            <w:pPr>
              <w:jc w:val="center"/>
              <w:rPr>
                <w:b/>
                <w:sz w:val="18"/>
                <w:szCs w:val="18"/>
              </w:rPr>
            </w:pPr>
            <w:r w:rsidRPr="008A2FCA">
              <w:rPr>
                <w:b/>
                <w:sz w:val="18"/>
                <w:szCs w:val="18"/>
              </w:rPr>
              <w:t>Exam</w:t>
            </w:r>
          </w:p>
        </w:tc>
        <w:tc>
          <w:tcPr>
            <w:tcW w:w="1206" w:type="dxa"/>
            <w:gridSpan w:val="2"/>
            <w:vAlign w:val="center"/>
          </w:tcPr>
          <w:p w14:paraId="0E5B2165" w14:textId="77777777" w:rsidR="002C1D39" w:rsidRPr="008A2FCA" w:rsidRDefault="002C1D39" w:rsidP="00C6799E">
            <w:pPr>
              <w:jc w:val="center"/>
              <w:rPr>
                <w:b/>
                <w:sz w:val="24"/>
              </w:rPr>
            </w:pPr>
            <w:r w:rsidRPr="008A2FCA">
              <w:rPr>
                <w:b/>
                <w:szCs w:val="21"/>
              </w:rPr>
              <w:t>Student category</w:t>
            </w:r>
          </w:p>
        </w:tc>
        <w:tc>
          <w:tcPr>
            <w:tcW w:w="1062" w:type="dxa"/>
            <w:vAlign w:val="center"/>
          </w:tcPr>
          <w:p w14:paraId="591CE35A" w14:textId="77777777" w:rsidR="002C1D39" w:rsidRPr="008A2FCA" w:rsidRDefault="002C1D39" w:rsidP="00C6799E">
            <w:pPr>
              <w:jc w:val="center"/>
              <w:rPr>
                <w:b/>
                <w:sz w:val="18"/>
                <w:szCs w:val="18"/>
              </w:rPr>
            </w:pPr>
            <w:r w:rsidRPr="008A2FCA">
              <w:rPr>
                <w:rFonts w:hint="eastAsia"/>
                <w:b/>
                <w:sz w:val="18"/>
                <w:szCs w:val="18"/>
              </w:rPr>
              <w:t>U</w:t>
            </w:r>
            <w:r w:rsidRPr="008A2FCA">
              <w:rPr>
                <w:b/>
                <w:sz w:val="18"/>
                <w:szCs w:val="18"/>
              </w:rPr>
              <w:t>nder-</w:t>
            </w:r>
          </w:p>
          <w:p w14:paraId="444ACE5C" w14:textId="77777777" w:rsidR="002C1D39" w:rsidRPr="008A2FCA" w:rsidRDefault="002C1D39" w:rsidP="00C6799E">
            <w:pPr>
              <w:jc w:val="center"/>
              <w:rPr>
                <w:b/>
                <w:sz w:val="18"/>
                <w:szCs w:val="18"/>
              </w:rPr>
            </w:pPr>
            <w:r w:rsidRPr="008A2FCA">
              <w:rPr>
                <w:b/>
                <w:sz w:val="18"/>
                <w:szCs w:val="18"/>
              </w:rPr>
              <w:t>graduate</w:t>
            </w:r>
          </w:p>
        </w:tc>
        <w:tc>
          <w:tcPr>
            <w:tcW w:w="1219" w:type="dxa"/>
            <w:gridSpan w:val="2"/>
            <w:vAlign w:val="center"/>
          </w:tcPr>
          <w:p w14:paraId="04DB7106" w14:textId="77777777" w:rsidR="002C1D39" w:rsidRPr="008A2FCA" w:rsidRDefault="002C1D39" w:rsidP="00C6799E">
            <w:pPr>
              <w:jc w:val="center"/>
              <w:rPr>
                <w:b/>
                <w:sz w:val="24"/>
              </w:rPr>
            </w:pPr>
            <w:r w:rsidRPr="008A2FCA">
              <w:rPr>
                <w:rFonts w:hint="eastAsia"/>
                <w:b/>
              </w:rPr>
              <w:t>N</w:t>
            </w:r>
            <w:r w:rsidRPr="008A2FCA">
              <w:rPr>
                <w:b/>
              </w:rPr>
              <w:t>umber of Students</w:t>
            </w:r>
          </w:p>
        </w:tc>
        <w:tc>
          <w:tcPr>
            <w:tcW w:w="554" w:type="dxa"/>
            <w:vAlign w:val="center"/>
          </w:tcPr>
          <w:p w14:paraId="718B9F3C" w14:textId="57EDA697" w:rsidR="002C1D39" w:rsidRPr="008A2FCA" w:rsidRDefault="00573BC0" w:rsidP="00D56458">
            <w:pPr>
              <w:rPr>
                <w:b/>
                <w:sz w:val="18"/>
                <w:szCs w:val="18"/>
              </w:rPr>
            </w:pPr>
            <w:r w:rsidRPr="008A2FCA">
              <w:rPr>
                <w:b/>
                <w:sz w:val="18"/>
                <w:szCs w:val="18"/>
              </w:rPr>
              <w:t>1</w:t>
            </w:r>
            <w:r w:rsidR="00D56458">
              <w:rPr>
                <w:b/>
                <w:sz w:val="18"/>
                <w:szCs w:val="18"/>
              </w:rPr>
              <w:t>21</w:t>
            </w:r>
          </w:p>
        </w:tc>
      </w:tr>
      <w:tr w:rsidR="008A2FCA" w:rsidRPr="008A2FCA" w14:paraId="1CC156BB" w14:textId="77777777" w:rsidTr="004E5F65">
        <w:trPr>
          <w:trHeight w:val="98"/>
        </w:trPr>
        <w:tc>
          <w:tcPr>
            <w:tcW w:w="1666" w:type="dxa"/>
            <w:gridSpan w:val="3"/>
            <w:vAlign w:val="center"/>
          </w:tcPr>
          <w:p w14:paraId="2977E3E6" w14:textId="6B72F141" w:rsidR="002C1D39" w:rsidRPr="008A2FCA" w:rsidRDefault="002C1D39" w:rsidP="00C6799E">
            <w:pPr>
              <w:jc w:val="center"/>
              <w:rPr>
                <w:b/>
                <w:sz w:val="24"/>
              </w:rPr>
            </w:pPr>
            <w:r w:rsidRPr="008A2FCA">
              <w:rPr>
                <w:b/>
              </w:rPr>
              <w:t>Profession</w:t>
            </w:r>
          </w:p>
        </w:tc>
        <w:tc>
          <w:tcPr>
            <w:tcW w:w="3758" w:type="dxa"/>
            <w:gridSpan w:val="6"/>
            <w:vAlign w:val="center"/>
          </w:tcPr>
          <w:p w14:paraId="1E1298AE" w14:textId="4B89C707" w:rsidR="002C1D39" w:rsidRPr="008A2FCA" w:rsidRDefault="00FD22AE" w:rsidP="00C6799E">
            <w:pPr>
              <w:jc w:val="center"/>
              <w:rPr>
                <w:b/>
                <w:szCs w:val="21"/>
              </w:rPr>
            </w:pPr>
            <w:r w:rsidRPr="008A2FCA">
              <w:rPr>
                <w:b/>
                <w:szCs w:val="21"/>
              </w:rPr>
              <w:t>Computer S</w:t>
            </w:r>
            <w:r w:rsidRPr="008A2FCA">
              <w:rPr>
                <w:rFonts w:hint="eastAsia"/>
                <w:b/>
                <w:szCs w:val="21"/>
              </w:rPr>
              <w:t>ci</w:t>
            </w:r>
            <w:r w:rsidRPr="008A2FCA">
              <w:rPr>
                <w:b/>
                <w:szCs w:val="21"/>
              </w:rPr>
              <w:t>ence</w:t>
            </w:r>
          </w:p>
        </w:tc>
        <w:tc>
          <w:tcPr>
            <w:tcW w:w="1062" w:type="dxa"/>
            <w:vAlign w:val="center"/>
          </w:tcPr>
          <w:p w14:paraId="4A781637" w14:textId="77777777" w:rsidR="002C1D39" w:rsidRPr="008A2FCA" w:rsidRDefault="002C1D39" w:rsidP="00C6799E">
            <w:pPr>
              <w:jc w:val="center"/>
              <w:rPr>
                <w:b/>
                <w:sz w:val="24"/>
              </w:rPr>
            </w:pPr>
            <w:r w:rsidRPr="008A2FCA">
              <w:rPr>
                <w:rFonts w:hint="eastAsia"/>
                <w:b/>
              </w:rPr>
              <w:t>E</w:t>
            </w:r>
            <w:r w:rsidRPr="008A2FCA">
              <w:rPr>
                <w:b/>
              </w:rPr>
              <w:t>nrolled Year</w:t>
            </w:r>
          </w:p>
        </w:tc>
        <w:tc>
          <w:tcPr>
            <w:tcW w:w="1773" w:type="dxa"/>
            <w:gridSpan w:val="3"/>
            <w:vAlign w:val="center"/>
          </w:tcPr>
          <w:p w14:paraId="7BF90EFF" w14:textId="0E8B30BC" w:rsidR="002C1D39" w:rsidRPr="008A2FCA" w:rsidRDefault="002C1D39" w:rsidP="00D56458">
            <w:pPr>
              <w:jc w:val="center"/>
              <w:rPr>
                <w:b/>
                <w:szCs w:val="21"/>
              </w:rPr>
            </w:pPr>
            <w:r w:rsidRPr="008A2FCA">
              <w:rPr>
                <w:rFonts w:hint="eastAsia"/>
                <w:b/>
                <w:szCs w:val="21"/>
              </w:rPr>
              <w:t xml:space="preserve"> 20</w:t>
            </w:r>
            <w:r w:rsidR="004E5F65" w:rsidRPr="008A2FCA">
              <w:rPr>
                <w:b/>
                <w:szCs w:val="21"/>
              </w:rPr>
              <w:t>1</w:t>
            </w:r>
            <w:r w:rsidR="00D56458">
              <w:rPr>
                <w:b/>
                <w:szCs w:val="21"/>
              </w:rPr>
              <w:t>9</w:t>
            </w:r>
          </w:p>
        </w:tc>
      </w:tr>
      <w:tr w:rsidR="007C1092" w:rsidRPr="008A2FCA" w14:paraId="1D3D9239" w14:textId="77777777" w:rsidTr="007C1092">
        <w:trPr>
          <w:trHeight w:val="98"/>
        </w:trPr>
        <w:tc>
          <w:tcPr>
            <w:tcW w:w="1171" w:type="dxa"/>
            <w:gridSpan w:val="2"/>
            <w:tcBorders>
              <w:right w:val="single" w:sz="4" w:space="0" w:color="auto"/>
            </w:tcBorders>
            <w:vAlign w:val="center"/>
          </w:tcPr>
          <w:p w14:paraId="2743E4A1" w14:textId="014C8077" w:rsidR="007C1092" w:rsidRPr="008A2FCA" w:rsidRDefault="007C1092" w:rsidP="00C6799E">
            <w:pPr>
              <w:spacing w:line="440" w:lineRule="exact"/>
              <w:jc w:val="center"/>
              <w:rPr>
                <w:b/>
              </w:rPr>
            </w:pPr>
            <w:r w:rsidRPr="008A2FCA">
              <w:rPr>
                <w:rFonts w:hint="eastAsia"/>
                <w:b/>
              </w:rPr>
              <w:t>N</w:t>
            </w:r>
            <w:r w:rsidRPr="008A2FCA">
              <w:rPr>
                <w:b/>
              </w:rPr>
              <w:t>o.</w:t>
            </w:r>
          </w:p>
        </w:tc>
        <w:tc>
          <w:tcPr>
            <w:tcW w:w="1134" w:type="dxa"/>
            <w:gridSpan w:val="2"/>
            <w:tcBorders>
              <w:left w:val="single" w:sz="4" w:space="0" w:color="auto"/>
            </w:tcBorders>
            <w:vAlign w:val="center"/>
          </w:tcPr>
          <w:p w14:paraId="74D07874" w14:textId="4B956355" w:rsidR="007C1092" w:rsidRPr="008A2FCA" w:rsidRDefault="007C1092" w:rsidP="004E5F65">
            <w:pPr>
              <w:spacing w:line="440" w:lineRule="exact"/>
              <w:jc w:val="center"/>
              <w:rPr>
                <w:b/>
              </w:rPr>
            </w:pPr>
            <w:r w:rsidRPr="008A2FCA">
              <w:rPr>
                <w:b/>
              </w:rPr>
              <w:t>One</w:t>
            </w:r>
          </w:p>
        </w:tc>
        <w:tc>
          <w:tcPr>
            <w:tcW w:w="1088" w:type="dxa"/>
            <w:gridSpan w:val="2"/>
            <w:vAlign w:val="center"/>
          </w:tcPr>
          <w:p w14:paraId="7CA9E822" w14:textId="1528DA58" w:rsidR="007C1092" w:rsidRPr="008A2FCA" w:rsidRDefault="007C1092" w:rsidP="00C6799E">
            <w:pPr>
              <w:spacing w:line="440" w:lineRule="exact"/>
              <w:jc w:val="center"/>
              <w:rPr>
                <w:b/>
              </w:rPr>
            </w:pPr>
            <w:r w:rsidRPr="008A2FCA">
              <w:rPr>
                <w:b/>
              </w:rPr>
              <w:t>T</w:t>
            </w:r>
            <w:r w:rsidRPr="008A2FCA">
              <w:rPr>
                <w:rFonts w:hint="eastAsia"/>
                <w:b/>
              </w:rPr>
              <w:t>wo</w:t>
            </w:r>
          </w:p>
        </w:tc>
        <w:tc>
          <w:tcPr>
            <w:tcW w:w="1038" w:type="dxa"/>
            <w:gridSpan w:val="2"/>
            <w:vAlign w:val="center"/>
          </w:tcPr>
          <w:p w14:paraId="46CF278D" w14:textId="0722924D" w:rsidR="007C1092" w:rsidRPr="008A2FCA" w:rsidRDefault="007C1092" w:rsidP="00C6799E">
            <w:pPr>
              <w:spacing w:line="440" w:lineRule="exact"/>
              <w:jc w:val="center"/>
              <w:rPr>
                <w:b/>
              </w:rPr>
            </w:pPr>
            <w:r w:rsidRPr="008A2FCA">
              <w:rPr>
                <w:b/>
              </w:rPr>
              <w:t>Three</w:t>
            </w:r>
          </w:p>
        </w:tc>
        <w:tc>
          <w:tcPr>
            <w:tcW w:w="993" w:type="dxa"/>
            <w:vAlign w:val="center"/>
          </w:tcPr>
          <w:p w14:paraId="5C3DB281" w14:textId="04F13728" w:rsidR="007C1092" w:rsidRPr="008A2FCA" w:rsidRDefault="007C1092" w:rsidP="00C6799E">
            <w:pPr>
              <w:spacing w:line="440" w:lineRule="exact"/>
              <w:jc w:val="center"/>
              <w:rPr>
                <w:b/>
              </w:rPr>
            </w:pPr>
            <w:r>
              <w:rPr>
                <w:b/>
              </w:rPr>
              <w:t>Four</w:t>
            </w:r>
          </w:p>
        </w:tc>
        <w:tc>
          <w:tcPr>
            <w:tcW w:w="1275" w:type="dxa"/>
            <w:gridSpan w:val="2"/>
            <w:shd w:val="clear" w:color="auto" w:fill="auto"/>
            <w:vAlign w:val="center"/>
          </w:tcPr>
          <w:p w14:paraId="0B63E8C8" w14:textId="1BBC41AF" w:rsidR="007C1092" w:rsidRPr="008A2FCA" w:rsidRDefault="007C1092" w:rsidP="00C6799E">
            <w:pPr>
              <w:spacing w:line="440" w:lineRule="exact"/>
              <w:jc w:val="center"/>
              <w:rPr>
                <w:b/>
              </w:rPr>
            </w:pPr>
            <w:r>
              <w:rPr>
                <w:b/>
              </w:rPr>
              <w:t>Five</w:t>
            </w:r>
          </w:p>
        </w:tc>
        <w:tc>
          <w:tcPr>
            <w:tcW w:w="1560" w:type="dxa"/>
            <w:gridSpan w:val="2"/>
            <w:vAlign w:val="center"/>
          </w:tcPr>
          <w:p w14:paraId="12E6043F" w14:textId="77777777" w:rsidR="007C1092" w:rsidRPr="008A2FCA" w:rsidRDefault="007C1092" w:rsidP="00C6799E">
            <w:pPr>
              <w:spacing w:line="440" w:lineRule="exact"/>
              <w:jc w:val="center"/>
              <w:rPr>
                <w:b/>
              </w:rPr>
            </w:pPr>
            <w:r w:rsidRPr="008A2FCA">
              <w:rPr>
                <w:rFonts w:hint="eastAsia"/>
                <w:b/>
              </w:rPr>
              <w:t>Total</w:t>
            </w:r>
          </w:p>
        </w:tc>
      </w:tr>
      <w:tr w:rsidR="007C1092" w:rsidRPr="008A2FCA" w14:paraId="452B223B" w14:textId="77777777" w:rsidTr="007C1092">
        <w:trPr>
          <w:trHeight w:val="98"/>
        </w:trPr>
        <w:tc>
          <w:tcPr>
            <w:tcW w:w="1171" w:type="dxa"/>
            <w:gridSpan w:val="2"/>
            <w:tcBorders>
              <w:right w:val="single" w:sz="4" w:space="0" w:color="auto"/>
            </w:tcBorders>
            <w:vAlign w:val="center"/>
          </w:tcPr>
          <w:p w14:paraId="455FED76" w14:textId="1CBED726" w:rsidR="007C1092" w:rsidRPr="008A2FCA" w:rsidRDefault="007C1092" w:rsidP="00C6799E">
            <w:pPr>
              <w:spacing w:line="440" w:lineRule="exact"/>
              <w:jc w:val="center"/>
              <w:rPr>
                <w:b/>
              </w:rPr>
            </w:pPr>
            <w:r w:rsidRPr="008A2FCA">
              <w:rPr>
                <w:rFonts w:hint="eastAsia"/>
                <w:b/>
              </w:rPr>
              <w:t>Score</w:t>
            </w:r>
          </w:p>
        </w:tc>
        <w:tc>
          <w:tcPr>
            <w:tcW w:w="1134" w:type="dxa"/>
            <w:gridSpan w:val="2"/>
            <w:tcBorders>
              <w:left w:val="single" w:sz="4" w:space="0" w:color="auto"/>
            </w:tcBorders>
            <w:vAlign w:val="center"/>
          </w:tcPr>
          <w:p w14:paraId="699F2CCA" w14:textId="77777777" w:rsidR="007C1092" w:rsidRPr="008A2FCA" w:rsidRDefault="007C1092" w:rsidP="00C6799E">
            <w:pPr>
              <w:spacing w:line="440" w:lineRule="exact"/>
              <w:jc w:val="center"/>
              <w:rPr>
                <w:sz w:val="18"/>
                <w:szCs w:val="18"/>
              </w:rPr>
            </w:pPr>
          </w:p>
        </w:tc>
        <w:tc>
          <w:tcPr>
            <w:tcW w:w="1088" w:type="dxa"/>
            <w:gridSpan w:val="2"/>
            <w:vAlign w:val="center"/>
          </w:tcPr>
          <w:p w14:paraId="1A862185" w14:textId="77777777" w:rsidR="007C1092" w:rsidRPr="008A2FCA" w:rsidRDefault="007C1092" w:rsidP="00C6799E">
            <w:pPr>
              <w:spacing w:line="440" w:lineRule="exact"/>
              <w:jc w:val="center"/>
              <w:rPr>
                <w:sz w:val="18"/>
                <w:szCs w:val="18"/>
              </w:rPr>
            </w:pPr>
          </w:p>
        </w:tc>
        <w:tc>
          <w:tcPr>
            <w:tcW w:w="1038" w:type="dxa"/>
            <w:gridSpan w:val="2"/>
            <w:vAlign w:val="center"/>
          </w:tcPr>
          <w:p w14:paraId="6D0A3B2C" w14:textId="77777777" w:rsidR="007C1092" w:rsidRPr="008A2FCA" w:rsidRDefault="007C1092" w:rsidP="00C6799E">
            <w:pPr>
              <w:spacing w:line="440" w:lineRule="exact"/>
              <w:jc w:val="center"/>
              <w:rPr>
                <w:sz w:val="18"/>
                <w:szCs w:val="18"/>
              </w:rPr>
            </w:pPr>
          </w:p>
        </w:tc>
        <w:tc>
          <w:tcPr>
            <w:tcW w:w="993" w:type="dxa"/>
            <w:vAlign w:val="center"/>
          </w:tcPr>
          <w:p w14:paraId="6E3380CD" w14:textId="26001AA0" w:rsidR="007C1092" w:rsidRPr="008A2FCA" w:rsidRDefault="007C1092" w:rsidP="00C6799E">
            <w:pPr>
              <w:spacing w:line="440" w:lineRule="exact"/>
              <w:jc w:val="center"/>
              <w:rPr>
                <w:sz w:val="18"/>
                <w:szCs w:val="18"/>
              </w:rPr>
            </w:pPr>
          </w:p>
        </w:tc>
        <w:tc>
          <w:tcPr>
            <w:tcW w:w="1275" w:type="dxa"/>
            <w:gridSpan w:val="2"/>
            <w:shd w:val="clear" w:color="auto" w:fill="auto"/>
            <w:vAlign w:val="center"/>
          </w:tcPr>
          <w:p w14:paraId="46DAC071" w14:textId="51CADAAA" w:rsidR="007C1092" w:rsidRPr="008A2FCA" w:rsidRDefault="007C1092" w:rsidP="00C6799E">
            <w:pPr>
              <w:spacing w:line="440" w:lineRule="exact"/>
              <w:jc w:val="center"/>
              <w:rPr>
                <w:sz w:val="18"/>
                <w:szCs w:val="18"/>
              </w:rPr>
            </w:pPr>
          </w:p>
        </w:tc>
        <w:tc>
          <w:tcPr>
            <w:tcW w:w="1560" w:type="dxa"/>
            <w:gridSpan w:val="2"/>
            <w:vAlign w:val="center"/>
          </w:tcPr>
          <w:p w14:paraId="51159CBF" w14:textId="77777777" w:rsidR="007C1092" w:rsidRPr="008A2FCA" w:rsidRDefault="007C1092" w:rsidP="00C6799E">
            <w:pPr>
              <w:rPr>
                <w:b/>
                <w:szCs w:val="21"/>
              </w:rPr>
            </w:pPr>
          </w:p>
        </w:tc>
      </w:tr>
      <w:tr w:rsidR="007C1092" w:rsidRPr="008A2FCA" w14:paraId="7E3C35FC" w14:textId="77777777" w:rsidTr="007C1092">
        <w:trPr>
          <w:trHeight w:val="98"/>
        </w:trPr>
        <w:tc>
          <w:tcPr>
            <w:tcW w:w="1171" w:type="dxa"/>
            <w:gridSpan w:val="2"/>
            <w:tcBorders>
              <w:right w:val="single" w:sz="4" w:space="0" w:color="auto"/>
            </w:tcBorders>
            <w:vAlign w:val="center"/>
          </w:tcPr>
          <w:p w14:paraId="329487A1" w14:textId="0B747E9F" w:rsidR="007C1092" w:rsidRPr="008A2FCA" w:rsidRDefault="007C1092" w:rsidP="00C6799E">
            <w:pPr>
              <w:spacing w:line="440" w:lineRule="exact"/>
              <w:jc w:val="center"/>
              <w:rPr>
                <w:b/>
              </w:rPr>
            </w:pPr>
            <w:r w:rsidRPr="008A2FCA">
              <w:rPr>
                <w:rFonts w:hint="eastAsia"/>
                <w:b/>
              </w:rPr>
              <w:t>S</w:t>
            </w:r>
            <w:r w:rsidRPr="008A2FCA">
              <w:rPr>
                <w:b/>
              </w:rPr>
              <w:t>ign</w:t>
            </w:r>
          </w:p>
        </w:tc>
        <w:tc>
          <w:tcPr>
            <w:tcW w:w="1134" w:type="dxa"/>
            <w:gridSpan w:val="2"/>
            <w:tcBorders>
              <w:left w:val="single" w:sz="4" w:space="0" w:color="auto"/>
            </w:tcBorders>
            <w:vAlign w:val="center"/>
          </w:tcPr>
          <w:p w14:paraId="47FBBD9F" w14:textId="77777777" w:rsidR="007C1092" w:rsidRPr="008A2FCA" w:rsidRDefault="007C1092" w:rsidP="00C6799E">
            <w:pPr>
              <w:spacing w:line="440" w:lineRule="exact"/>
              <w:jc w:val="center"/>
              <w:rPr>
                <w:sz w:val="18"/>
                <w:szCs w:val="18"/>
              </w:rPr>
            </w:pPr>
          </w:p>
        </w:tc>
        <w:tc>
          <w:tcPr>
            <w:tcW w:w="1088" w:type="dxa"/>
            <w:gridSpan w:val="2"/>
            <w:vAlign w:val="center"/>
          </w:tcPr>
          <w:p w14:paraId="1FA6624B" w14:textId="77777777" w:rsidR="007C1092" w:rsidRPr="008A2FCA" w:rsidRDefault="007C1092" w:rsidP="00C6799E">
            <w:pPr>
              <w:spacing w:line="440" w:lineRule="exact"/>
              <w:jc w:val="center"/>
              <w:rPr>
                <w:sz w:val="18"/>
                <w:szCs w:val="18"/>
              </w:rPr>
            </w:pPr>
          </w:p>
        </w:tc>
        <w:tc>
          <w:tcPr>
            <w:tcW w:w="1038" w:type="dxa"/>
            <w:gridSpan w:val="2"/>
            <w:vAlign w:val="center"/>
          </w:tcPr>
          <w:p w14:paraId="299525DD" w14:textId="77777777" w:rsidR="007C1092" w:rsidRPr="008A2FCA" w:rsidRDefault="007C1092" w:rsidP="00C6799E">
            <w:pPr>
              <w:spacing w:line="440" w:lineRule="exact"/>
              <w:jc w:val="center"/>
              <w:rPr>
                <w:sz w:val="18"/>
                <w:szCs w:val="18"/>
              </w:rPr>
            </w:pPr>
          </w:p>
        </w:tc>
        <w:tc>
          <w:tcPr>
            <w:tcW w:w="993" w:type="dxa"/>
            <w:vAlign w:val="center"/>
          </w:tcPr>
          <w:p w14:paraId="4482DCD2" w14:textId="6D351C8C" w:rsidR="007C1092" w:rsidRPr="008A2FCA" w:rsidRDefault="007C1092" w:rsidP="00C6799E">
            <w:pPr>
              <w:spacing w:line="440" w:lineRule="exact"/>
              <w:jc w:val="center"/>
              <w:rPr>
                <w:sz w:val="18"/>
                <w:szCs w:val="18"/>
              </w:rPr>
            </w:pPr>
          </w:p>
        </w:tc>
        <w:tc>
          <w:tcPr>
            <w:tcW w:w="1275" w:type="dxa"/>
            <w:gridSpan w:val="2"/>
            <w:shd w:val="clear" w:color="auto" w:fill="auto"/>
            <w:vAlign w:val="center"/>
          </w:tcPr>
          <w:p w14:paraId="4F2CC4BB" w14:textId="4D36A5C9" w:rsidR="007C1092" w:rsidRPr="008A2FCA" w:rsidRDefault="007C1092" w:rsidP="00C6799E">
            <w:pPr>
              <w:spacing w:line="440" w:lineRule="exact"/>
              <w:jc w:val="center"/>
              <w:rPr>
                <w:sz w:val="18"/>
                <w:szCs w:val="18"/>
              </w:rPr>
            </w:pPr>
          </w:p>
        </w:tc>
        <w:tc>
          <w:tcPr>
            <w:tcW w:w="1560" w:type="dxa"/>
            <w:gridSpan w:val="2"/>
            <w:vAlign w:val="center"/>
          </w:tcPr>
          <w:p w14:paraId="03841C3E" w14:textId="77777777" w:rsidR="007C1092" w:rsidRPr="008A2FCA" w:rsidRDefault="007C1092" w:rsidP="00C6799E">
            <w:pPr>
              <w:spacing w:line="440" w:lineRule="exact"/>
              <w:jc w:val="center"/>
              <w:rPr>
                <w:b/>
                <w:szCs w:val="21"/>
              </w:rPr>
            </w:pPr>
          </w:p>
        </w:tc>
      </w:tr>
    </w:tbl>
    <w:p w14:paraId="66EFFEFA" w14:textId="7016A9FF" w:rsidR="00735D7F" w:rsidRPr="008A2FCA" w:rsidRDefault="00735D7F" w:rsidP="00735D7F">
      <w:pPr>
        <w:rPr>
          <w:rFonts w:ascii="宋体" w:hAnsi="宋体" w:cs="宋体"/>
          <w:b/>
          <w:kern w:val="0"/>
          <w:sz w:val="18"/>
          <w:szCs w:val="18"/>
        </w:rPr>
      </w:pPr>
      <w:r w:rsidRPr="008A2FCA">
        <w:rPr>
          <w:rFonts w:ascii="宋体" w:hAnsi="宋体" w:cs="宋体"/>
          <w:b/>
          <w:kern w:val="0"/>
          <w:sz w:val="18"/>
          <w:szCs w:val="18"/>
        </w:rPr>
        <w:t xml:space="preserve">Marking notes: Score with a red ink pen, scoring with Arabic numerals written before the title of each question, with positive points, writing 0 before the title while no points; score in the corresponding score box for each section; unified exam should be collective marking, flow process; review after marking, errors should be corrected in time; the modified person must sign after modify the record. </w:t>
      </w:r>
    </w:p>
    <w:p w14:paraId="2015B588" w14:textId="6989FCBA" w:rsidR="00735D7F" w:rsidRPr="008A2FCA" w:rsidRDefault="00735D7F" w:rsidP="00735D7F">
      <w:pPr>
        <w:spacing w:line="320" w:lineRule="exact"/>
        <w:rPr>
          <w:rFonts w:ascii="宋体" w:hAnsi="宋体"/>
          <w:b/>
          <w:sz w:val="18"/>
          <w:szCs w:val="18"/>
        </w:rPr>
      </w:pPr>
      <w:r w:rsidRPr="008A2FCA">
        <w:rPr>
          <w:rFonts w:ascii="宋体" w:hAnsi="宋体" w:hint="eastAsia"/>
          <w:noProof/>
          <w:sz w:val="24"/>
        </w:rPr>
        <mc:AlternateContent>
          <mc:Choice Requires="wps">
            <w:drawing>
              <wp:anchor distT="0" distB="0" distL="114300" distR="114300" simplePos="0" relativeHeight="251669504" behindDoc="0" locked="0" layoutInCell="1" allowOverlap="1" wp14:anchorId="7B16986E" wp14:editId="5A46CF42">
                <wp:simplePos x="0" y="0"/>
                <wp:positionH relativeFrom="column">
                  <wp:posOffset>156210</wp:posOffset>
                </wp:positionH>
                <wp:positionV relativeFrom="paragraph">
                  <wp:posOffset>46990</wp:posOffset>
                </wp:positionV>
                <wp:extent cx="5240655" cy="501650"/>
                <wp:effectExtent l="5715" t="6985" r="11430" b="5715"/>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0655" cy="5016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000000"/>
                                </a:outerShdw>
                              </a:effectLst>
                            </a14:hiddenEffects>
                          </a:ext>
                        </a:extLst>
                      </wps:spPr>
                      <wps:txbx>
                        <w:txbxContent>
                          <w:p w14:paraId="2CE2A4F2" w14:textId="77777777" w:rsidR="00C6799E" w:rsidRPr="00C00805" w:rsidRDefault="00C6799E" w:rsidP="00735D7F">
                            <w:pPr>
                              <w:jc w:val="left"/>
                              <w:rPr>
                                <w:rFonts w:ascii="黑体" w:eastAsia="黑体"/>
                                <w:b/>
                                <w:sz w:val="24"/>
                              </w:rPr>
                            </w:pPr>
                            <w:r w:rsidRPr="002B5778">
                              <w:rPr>
                                <w:rFonts w:ascii="黑体" w:eastAsia="黑体"/>
                                <w:b/>
                                <w:sz w:val="24"/>
                              </w:rPr>
                              <w:t>Special reminder: students must abide by the curriculum assessment discipline, violators will be dealt with severel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16986E" id="文本框 1" o:spid="_x0000_s1028" type="#_x0000_t202" style="position:absolute;left:0;text-align:left;margin-left:12.3pt;margin-top:3.7pt;width:412.65pt;height:3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" filled="f" fillcolor="silver">
                <v:shadow color="black"/>
                <v:textbox>
                  <w:txbxContent>
                    <w:p w14:paraId="2CE2A4F2" w14:textId="77777777" w:rsidR="00C6799E" w:rsidRPr="00C00805" w:rsidRDefault="00C6799E" w:rsidP="00735D7F">
                      <w:pPr>
                        <w:jc w:val="left"/>
                        <w:rPr>
                          <w:rFonts w:ascii="黑体" w:eastAsia="黑体"/>
                          <w:b/>
                          <w:sz w:val="24"/>
                        </w:rPr>
                      </w:pPr>
                      <w:r w:rsidRPr="002B5778">
                        <w:rPr>
                          <w:rFonts w:ascii="黑体" w:eastAsia="黑体"/>
                          <w:b/>
                          <w:sz w:val="24"/>
                        </w:rPr>
                        <w:t>Special reminder: students must abide by the curriculum assessment discipline, violators will be dealt with severely.</w:t>
                      </w:r>
                    </w:p>
                  </w:txbxContent>
                </v:textbox>
              </v:shape>
            </w:pict>
          </mc:Fallback>
        </mc:AlternateContent>
      </w:r>
    </w:p>
    <w:p w14:paraId="7BE1EDC8" w14:textId="77777777" w:rsidR="00735D7F" w:rsidRPr="008A2FCA" w:rsidRDefault="00735D7F" w:rsidP="00735D7F">
      <w:pPr>
        <w:pStyle w:val="a6"/>
        <w:spacing w:line="360" w:lineRule="auto"/>
      </w:pPr>
      <w:r w:rsidRPr="008A2FCA">
        <w:rPr>
          <w:rFonts w:hint="eastAsia"/>
        </w:rPr>
        <w:t xml:space="preserve"> </w:t>
      </w:r>
    </w:p>
    <w:p w14:paraId="45A549BB" w14:textId="77777777" w:rsidR="00735D7F" w:rsidRPr="008A2FCA" w:rsidRDefault="00735D7F" w:rsidP="00D12734">
      <w:pPr>
        <w:spacing w:line="320" w:lineRule="exact"/>
        <w:rPr>
          <w:rFonts w:ascii="宋体" w:hAnsi="宋体"/>
          <w:b/>
          <w:sz w:val="18"/>
          <w:szCs w:val="18"/>
        </w:rPr>
      </w:pPr>
    </w:p>
    <w:p w14:paraId="042C4D69" w14:textId="1E43F660" w:rsidR="008A2FCA" w:rsidRPr="008A2FCA" w:rsidRDefault="008A2FCA" w:rsidP="008A2FCA">
      <w:pPr>
        <w:spacing w:line="360" w:lineRule="auto"/>
        <w:rPr>
          <w:b/>
          <w:bCs/>
          <w:sz w:val="24"/>
        </w:rPr>
      </w:pPr>
      <w:r w:rsidRPr="008A2FCA">
        <w:rPr>
          <w:b/>
          <w:bCs/>
          <w:sz w:val="24"/>
        </w:rPr>
        <w:t>INSTRUCTIONS</w:t>
      </w:r>
    </w:p>
    <w:p w14:paraId="1C8302B4" w14:textId="78D7B8DB" w:rsidR="008A2FCA" w:rsidRPr="008A2FCA" w:rsidRDefault="008A2FCA" w:rsidP="008A2FCA">
      <w:pPr>
        <w:spacing w:line="360" w:lineRule="auto"/>
        <w:rPr>
          <w:b/>
          <w:bCs/>
          <w:sz w:val="24"/>
        </w:rPr>
      </w:pPr>
      <w:r w:rsidRPr="008A2FCA">
        <w:rPr>
          <w:b/>
          <w:bCs/>
          <w:sz w:val="24"/>
        </w:rPr>
        <w:t xml:space="preserve">• Attempt ALL questions. </w:t>
      </w:r>
    </w:p>
    <w:p w14:paraId="771A7A9C" w14:textId="32A26ED7" w:rsidR="00BA759D" w:rsidRPr="008A2FCA" w:rsidRDefault="008A2FCA" w:rsidP="008A2FCA">
      <w:pPr>
        <w:spacing w:line="360" w:lineRule="auto"/>
        <w:rPr>
          <w:b/>
          <w:bCs/>
          <w:sz w:val="24"/>
        </w:rPr>
      </w:pPr>
      <w:r w:rsidRPr="008A2FCA">
        <w:rPr>
          <w:b/>
          <w:bCs/>
          <w:sz w:val="24"/>
        </w:rPr>
        <w:t>• This exam has a total of 100 marks.</w:t>
      </w:r>
    </w:p>
    <w:p w14:paraId="1ECBB688" w14:textId="77777777" w:rsidR="008A2FCA" w:rsidRDefault="008A2FCA" w:rsidP="00BA759D">
      <w:pPr>
        <w:spacing w:line="360" w:lineRule="auto"/>
        <w:rPr>
          <w:b/>
          <w:bCs/>
          <w:sz w:val="24"/>
        </w:rPr>
      </w:pPr>
    </w:p>
    <w:p w14:paraId="3551FA7A" w14:textId="77777777" w:rsidR="008E661E" w:rsidRPr="008E661E" w:rsidRDefault="008A2FCA" w:rsidP="008E661E">
      <w:pPr>
        <w:spacing w:line="360" w:lineRule="exact"/>
        <w:rPr>
          <w:sz w:val="24"/>
        </w:rPr>
      </w:pPr>
      <w:r w:rsidRPr="008A2FCA">
        <w:rPr>
          <w:sz w:val="24"/>
        </w:rPr>
        <w:t xml:space="preserve">1. </w:t>
      </w:r>
      <w:r w:rsidR="008E661E" w:rsidRPr="008E661E">
        <w:rPr>
          <w:sz w:val="24"/>
        </w:rPr>
        <w:t>A student conducted a small survey on 95 fellow students because she had read that men now spend more than women on shoes. She was curious to see how much her fellow students spent on shoes, and also to see if men really did spend more.</w:t>
      </w:r>
    </w:p>
    <w:p w14:paraId="4DDEA4DD" w14:textId="519F42CA" w:rsidR="00BA759D" w:rsidRDefault="008E661E" w:rsidP="008E661E">
      <w:pPr>
        <w:spacing w:line="360" w:lineRule="exact"/>
        <w:rPr>
          <w:sz w:val="24"/>
        </w:rPr>
      </w:pPr>
      <w:r w:rsidRPr="008E661E">
        <w:rPr>
          <w:sz w:val="24"/>
        </w:rPr>
        <w:t>The dataframe Shoes.df contains the variables Gender (”Female” or ”Male”) and Spend (Amount spent on shoes in the last 12 months, $).</w:t>
      </w:r>
    </w:p>
    <w:p w14:paraId="65D21C5E" w14:textId="77777777" w:rsidR="00DA4237" w:rsidRDefault="00DA4237" w:rsidP="008E661E">
      <w:pPr>
        <w:spacing w:line="360" w:lineRule="exact"/>
        <w:rPr>
          <w:sz w:val="24"/>
        </w:rPr>
      </w:pPr>
    </w:p>
    <w:p w14:paraId="2704AB70" w14:textId="0EAF37FD" w:rsidR="008A2FCA" w:rsidRDefault="004D665A" w:rsidP="00C546FC">
      <w:pPr>
        <w:spacing w:line="360" w:lineRule="auto"/>
        <w:jc w:val="left"/>
        <w:rPr>
          <w:sz w:val="24"/>
        </w:rPr>
      </w:pPr>
      <w:r w:rsidRPr="004D665A">
        <w:rPr>
          <w:noProof/>
          <w:sz w:val="24"/>
        </w:rPr>
        <w:drawing>
          <wp:inline distT="0" distB="0" distL="0" distR="0" wp14:anchorId="6789031A" wp14:editId="452804AC">
            <wp:extent cx="5075798" cy="3733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10351" cy="405346"/>
                    </a:xfrm>
                    <a:prstGeom prst="rect">
                      <a:avLst/>
                    </a:prstGeom>
                  </pic:spPr>
                </pic:pic>
              </a:graphicData>
            </a:graphic>
          </wp:inline>
        </w:drawing>
      </w:r>
    </w:p>
    <w:p w14:paraId="73039097" w14:textId="77777777" w:rsidR="005F08B5" w:rsidRDefault="005F08B5" w:rsidP="00C546FC">
      <w:pPr>
        <w:spacing w:line="360" w:lineRule="auto"/>
        <w:jc w:val="left"/>
        <w:rPr>
          <w:sz w:val="24"/>
        </w:rPr>
      </w:pPr>
    </w:p>
    <w:p w14:paraId="63452C76" w14:textId="7D470CF5" w:rsidR="008A2FCA" w:rsidRDefault="004D665A" w:rsidP="00C546FC">
      <w:pPr>
        <w:spacing w:line="360" w:lineRule="auto"/>
        <w:jc w:val="center"/>
        <w:rPr>
          <w:sz w:val="24"/>
        </w:rPr>
      </w:pPr>
      <w:r w:rsidRPr="004D665A">
        <w:rPr>
          <w:noProof/>
          <w:sz w:val="24"/>
        </w:rPr>
        <w:drawing>
          <wp:inline distT="0" distB="0" distL="0" distR="0" wp14:anchorId="7755EE7A" wp14:editId="2BF45C11">
            <wp:extent cx="4973484" cy="17373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29740" cy="1757012"/>
                    </a:xfrm>
                    <a:prstGeom prst="rect">
                      <a:avLst/>
                    </a:prstGeom>
                  </pic:spPr>
                </pic:pic>
              </a:graphicData>
            </a:graphic>
          </wp:inline>
        </w:drawing>
      </w:r>
    </w:p>
    <w:p w14:paraId="29C900C7" w14:textId="77777777" w:rsidR="005F08B5" w:rsidRDefault="005F08B5" w:rsidP="00C546FC">
      <w:pPr>
        <w:spacing w:line="360" w:lineRule="auto"/>
        <w:jc w:val="center"/>
        <w:rPr>
          <w:sz w:val="24"/>
        </w:rPr>
      </w:pPr>
    </w:p>
    <w:p w14:paraId="5A34E9BB" w14:textId="0BB35782" w:rsidR="004D665A" w:rsidRDefault="004D665A" w:rsidP="008A2FCA">
      <w:pPr>
        <w:spacing w:line="360" w:lineRule="auto"/>
        <w:jc w:val="left"/>
        <w:rPr>
          <w:sz w:val="24"/>
        </w:rPr>
      </w:pPr>
      <w:r w:rsidRPr="004D665A">
        <w:rPr>
          <w:noProof/>
          <w:sz w:val="24"/>
        </w:rPr>
        <w:drawing>
          <wp:inline distT="0" distB="0" distL="0" distR="0" wp14:anchorId="2B0DDEC0" wp14:editId="2399AE23">
            <wp:extent cx="4024996" cy="8534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260063" cy="903283"/>
                    </a:xfrm>
                    <a:prstGeom prst="rect">
                      <a:avLst/>
                    </a:prstGeom>
                  </pic:spPr>
                </pic:pic>
              </a:graphicData>
            </a:graphic>
          </wp:inline>
        </w:drawing>
      </w:r>
    </w:p>
    <w:p w14:paraId="7A30BB50" w14:textId="67C97D5C" w:rsidR="004D665A" w:rsidRDefault="004D665A" w:rsidP="008A2FCA">
      <w:pPr>
        <w:spacing w:line="360" w:lineRule="auto"/>
        <w:jc w:val="left"/>
        <w:rPr>
          <w:sz w:val="24"/>
        </w:rPr>
      </w:pPr>
      <w:r w:rsidRPr="004D665A">
        <w:rPr>
          <w:noProof/>
          <w:sz w:val="24"/>
        </w:rPr>
        <w:drawing>
          <wp:inline distT="0" distB="0" distL="0" distR="0" wp14:anchorId="17207B8A" wp14:editId="5E3CBA2E">
            <wp:extent cx="2434328" cy="1417320"/>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461154" cy="1432939"/>
                    </a:xfrm>
                    <a:prstGeom prst="rect">
                      <a:avLst/>
                    </a:prstGeom>
                  </pic:spPr>
                </pic:pic>
              </a:graphicData>
            </a:graphic>
          </wp:inline>
        </w:drawing>
      </w:r>
    </w:p>
    <w:p w14:paraId="37DB2A62" w14:textId="3EF35D14" w:rsidR="004D665A" w:rsidRDefault="004D665A" w:rsidP="008A2FCA">
      <w:pPr>
        <w:spacing w:line="360" w:lineRule="auto"/>
        <w:jc w:val="left"/>
        <w:rPr>
          <w:sz w:val="24"/>
        </w:rPr>
      </w:pPr>
      <w:r w:rsidRPr="004D665A">
        <w:rPr>
          <w:noProof/>
          <w:sz w:val="24"/>
        </w:rPr>
        <w:drawing>
          <wp:inline distT="0" distB="0" distL="0" distR="0" wp14:anchorId="19469EBC" wp14:editId="7000B601">
            <wp:extent cx="3988107" cy="211074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51500" cy="2144291"/>
                    </a:xfrm>
                    <a:prstGeom prst="rect">
                      <a:avLst/>
                    </a:prstGeom>
                  </pic:spPr>
                </pic:pic>
              </a:graphicData>
            </a:graphic>
          </wp:inline>
        </w:drawing>
      </w:r>
    </w:p>
    <w:p w14:paraId="20394884" w14:textId="1515C2D9" w:rsidR="008A2FCA" w:rsidRDefault="004D665A" w:rsidP="005F08B5">
      <w:pPr>
        <w:spacing w:line="360" w:lineRule="exact"/>
        <w:rPr>
          <w:sz w:val="24"/>
        </w:rPr>
      </w:pPr>
      <w:r w:rsidRPr="005F08B5">
        <w:rPr>
          <w:sz w:val="24"/>
        </w:rPr>
        <w:t>You may assume that all model assumptions are adequately satisfied. Please answer the questions on the next page. [Total marks: 16]</w:t>
      </w:r>
    </w:p>
    <w:p w14:paraId="74F367B0" w14:textId="77777777" w:rsidR="00D637C1" w:rsidRDefault="00D637C1" w:rsidP="0033333D">
      <w:pPr>
        <w:spacing w:line="360" w:lineRule="exact"/>
        <w:rPr>
          <w:sz w:val="24"/>
        </w:rPr>
      </w:pPr>
    </w:p>
    <w:p w14:paraId="3F9DCF8C" w14:textId="798B6D77" w:rsidR="008A2FCA" w:rsidRDefault="008A2FCA" w:rsidP="0033333D">
      <w:pPr>
        <w:spacing w:line="360" w:lineRule="exact"/>
        <w:rPr>
          <w:sz w:val="24"/>
        </w:rPr>
      </w:pPr>
      <w:r w:rsidRPr="008A2FCA">
        <w:rPr>
          <w:sz w:val="24"/>
        </w:rPr>
        <w:lastRenderedPageBreak/>
        <w:t xml:space="preserve">a. </w:t>
      </w:r>
      <w:r w:rsidR="004D665A" w:rsidRPr="005F08B5">
        <w:rPr>
          <w:sz w:val="24"/>
        </w:rPr>
        <w:t>Comment on the two boxplots.</w:t>
      </w:r>
      <w:r w:rsidRPr="008A2FCA">
        <w:rPr>
          <w:sz w:val="24"/>
        </w:rPr>
        <w:t xml:space="preserve"> [5 marks]</w:t>
      </w:r>
    </w:p>
    <w:p w14:paraId="59B8BB12" w14:textId="1EED7EC1" w:rsidR="008A2FCA" w:rsidRDefault="008A2FCA" w:rsidP="0033333D">
      <w:pPr>
        <w:spacing w:line="360" w:lineRule="exact"/>
        <w:rPr>
          <w:sz w:val="24"/>
        </w:rPr>
      </w:pPr>
    </w:p>
    <w:p w14:paraId="18246418" w14:textId="509FBE67" w:rsidR="008A2FCA" w:rsidRDefault="008A2FCA" w:rsidP="0033333D">
      <w:pPr>
        <w:spacing w:line="360" w:lineRule="exact"/>
        <w:rPr>
          <w:sz w:val="24"/>
        </w:rPr>
      </w:pPr>
    </w:p>
    <w:p w14:paraId="1B585614" w14:textId="51953544" w:rsidR="008A2FCA" w:rsidRDefault="008A2FCA" w:rsidP="0033333D">
      <w:pPr>
        <w:spacing w:line="360" w:lineRule="exact"/>
        <w:rPr>
          <w:sz w:val="24"/>
        </w:rPr>
      </w:pPr>
    </w:p>
    <w:p w14:paraId="64295282" w14:textId="204F3925" w:rsidR="0033333D" w:rsidRDefault="0033333D" w:rsidP="0033333D">
      <w:pPr>
        <w:spacing w:line="360" w:lineRule="exact"/>
        <w:rPr>
          <w:sz w:val="24"/>
        </w:rPr>
      </w:pPr>
    </w:p>
    <w:p w14:paraId="1FF425BF" w14:textId="7458DA57" w:rsidR="008A2FCA" w:rsidRDefault="008A2FCA" w:rsidP="0033333D">
      <w:pPr>
        <w:spacing w:line="360" w:lineRule="exact"/>
        <w:rPr>
          <w:sz w:val="24"/>
        </w:rPr>
      </w:pPr>
    </w:p>
    <w:p w14:paraId="0FBD202A" w14:textId="77777777" w:rsidR="008A2FCA" w:rsidRDefault="008A2FCA" w:rsidP="0033333D">
      <w:pPr>
        <w:spacing w:line="360" w:lineRule="exact"/>
        <w:rPr>
          <w:sz w:val="24"/>
        </w:rPr>
      </w:pPr>
    </w:p>
    <w:p w14:paraId="24300A9F" w14:textId="0B6AB946" w:rsidR="008A2FCA" w:rsidRPr="008A2FCA" w:rsidRDefault="008A2FCA" w:rsidP="0033333D">
      <w:pPr>
        <w:spacing w:line="360" w:lineRule="exact"/>
        <w:rPr>
          <w:sz w:val="24"/>
        </w:rPr>
      </w:pPr>
      <w:r w:rsidRPr="008A2FCA">
        <w:rPr>
          <w:sz w:val="24"/>
        </w:rPr>
        <w:t xml:space="preserve">b. </w:t>
      </w:r>
      <w:r w:rsidR="004D665A" w:rsidRPr="005F08B5">
        <w:rPr>
          <w:sz w:val="24"/>
        </w:rPr>
        <w:t>Write down the equation for the model Shoes.lm.</w:t>
      </w:r>
      <w:r w:rsidRPr="008A2FCA">
        <w:rPr>
          <w:sz w:val="24"/>
        </w:rPr>
        <w:t xml:space="preserve"> [5 marks]</w:t>
      </w:r>
    </w:p>
    <w:p w14:paraId="4DABEB39" w14:textId="3E615757" w:rsidR="008A2FCA" w:rsidRDefault="008A2FCA" w:rsidP="005F08B5">
      <w:pPr>
        <w:spacing w:line="360" w:lineRule="exact"/>
        <w:rPr>
          <w:sz w:val="24"/>
        </w:rPr>
      </w:pPr>
    </w:p>
    <w:p w14:paraId="3AFD272F" w14:textId="77777777" w:rsidR="0033333D" w:rsidRDefault="0033333D" w:rsidP="005F08B5">
      <w:pPr>
        <w:spacing w:line="360" w:lineRule="exact"/>
        <w:rPr>
          <w:sz w:val="24"/>
        </w:rPr>
      </w:pPr>
    </w:p>
    <w:p w14:paraId="5E37DC9D" w14:textId="74D3F77A" w:rsidR="008A2FCA" w:rsidRDefault="008A2FCA" w:rsidP="005F08B5">
      <w:pPr>
        <w:spacing w:line="360" w:lineRule="exact"/>
        <w:rPr>
          <w:sz w:val="24"/>
        </w:rPr>
      </w:pPr>
    </w:p>
    <w:p w14:paraId="02C9E81A" w14:textId="77777777" w:rsidR="005F08B5" w:rsidRDefault="005F08B5" w:rsidP="005F08B5">
      <w:pPr>
        <w:spacing w:line="360" w:lineRule="exact"/>
        <w:rPr>
          <w:sz w:val="24"/>
        </w:rPr>
      </w:pPr>
    </w:p>
    <w:p w14:paraId="38FE3E46" w14:textId="0584740B" w:rsidR="008A2FCA" w:rsidRDefault="008A2FCA" w:rsidP="005F08B5">
      <w:pPr>
        <w:spacing w:line="360" w:lineRule="exact"/>
        <w:rPr>
          <w:sz w:val="24"/>
        </w:rPr>
      </w:pPr>
    </w:p>
    <w:p w14:paraId="45648005" w14:textId="77777777" w:rsidR="001259FC" w:rsidRDefault="001259FC" w:rsidP="005F08B5">
      <w:pPr>
        <w:spacing w:line="360" w:lineRule="exact"/>
        <w:rPr>
          <w:sz w:val="24"/>
        </w:rPr>
      </w:pPr>
    </w:p>
    <w:p w14:paraId="3F80E127" w14:textId="3F1498F5" w:rsidR="008A2FCA" w:rsidRDefault="008A2FCA" w:rsidP="004D665A">
      <w:pPr>
        <w:spacing w:line="360" w:lineRule="exact"/>
        <w:rPr>
          <w:sz w:val="24"/>
        </w:rPr>
      </w:pPr>
      <w:r w:rsidRPr="008A2FCA">
        <w:rPr>
          <w:sz w:val="24"/>
        </w:rPr>
        <w:t xml:space="preserve">c. </w:t>
      </w:r>
      <w:r w:rsidR="004D665A" w:rsidRPr="005F08B5">
        <w:rPr>
          <w:sz w:val="24"/>
        </w:rPr>
        <w:t xml:space="preserve">Write down the equation for the model Shoes.null. </w:t>
      </w:r>
      <w:r w:rsidR="004D665A">
        <w:rPr>
          <w:sz w:val="24"/>
        </w:rPr>
        <w:t xml:space="preserve">[2 </w:t>
      </w:r>
      <w:r w:rsidR="004D665A" w:rsidRPr="008A2FCA">
        <w:rPr>
          <w:sz w:val="24"/>
        </w:rPr>
        <w:t>marks]</w:t>
      </w:r>
    </w:p>
    <w:p w14:paraId="120CCB0C" w14:textId="2CB5C5AD" w:rsidR="008A2FCA" w:rsidRDefault="008A2FCA" w:rsidP="005F08B5">
      <w:pPr>
        <w:spacing w:line="360" w:lineRule="exact"/>
        <w:rPr>
          <w:sz w:val="24"/>
        </w:rPr>
      </w:pPr>
    </w:p>
    <w:p w14:paraId="546D36CB" w14:textId="2677F1F3" w:rsidR="00C546FC" w:rsidRDefault="00C546FC" w:rsidP="005F08B5">
      <w:pPr>
        <w:spacing w:line="360" w:lineRule="exact"/>
        <w:rPr>
          <w:sz w:val="24"/>
        </w:rPr>
      </w:pPr>
    </w:p>
    <w:p w14:paraId="6289B8EA" w14:textId="3BF40F40" w:rsidR="00C546FC" w:rsidRDefault="00C546FC" w:rsidP="005F08B5">
      <w:pPr>
        <w:spacing w:line="360" w:lineRule="exact"/>
        <w:rPr>
          <w:sz w:val="24"/>
        </w:rPr>
      </w:pPr>
    </w:p>
    <w:p w14:paraId="1CF9CFA3" w14:textId="0B7A71AD" w:rsidR="005F08B5" w:rsidRDefault="005F08B5" w:rsidP="005F08B5">
      <w:pPr>
        <w:spacing w:line="360" w:lineRule="exact"/>
        <w:rPr>
          <w:sz w:val="24"/>
        </w:rPr>
      </w:pPr>
    </w:p>
    <w:p w14:paraId="7367AC7F" w14:textId="77777777" w:rsidR="005F08B5" w:rsidRDefault="005F08B5" w:rsidP="005F08B5">
      <w:pPr>
        <w:spacing w:line="360" w:lineRule="exact"/>
        <w:rPr>
          <w:sz w:val="24"/>
        </w:rPr>
      </w:pPr>
    </w:p>
    <w:p w14:paraId="00622BC0" w14:textId="77777777" w:rsidR="005F08B5" w:rsidRDefault="005F08B5" w:rsidP="005F08B5">
      <w:pPr>
        <w:spacing w:line="360" w:lineRule="exact"/>
        <w:rPr>
          <w:sz w:val="24"/>
        </w:rPr>
      </w:pPr>
    </w:p>
    <w:p w14:paraId="74C8BE71" w14:textId="77777777" w:rsidR="00C546FC" w:rsidRPr="004D665A" w:rsidRDefault="00C546FC" w:rsidP="005F08B5">
      <w:pPr>
        <w:spacing w:line="360" w:lineRule="exact"/>
        <w:rPr>
          <w:sz w:val="24"/>
        </w:rPr>
      </w:pPr>
    </w:p>
    <w:p w14:paraId="3A444A64" w14:textId="24866E40" w:rsidR="008A2FCA" w:rsidRPr="008A2FCA" w:rsidRDefault="008A2FCA" w:rsidP="0033333D">
      <w:pPr>
        <w:spacing w:line="360" w:lineRule="exact"/>
        <w:rPr>
          <w:sz w:val="24"/>
        </w:rPr>
      </w:pPr>
      <w:r w:rsidRPr="008A2FCA">
        <w:rPr>
          <w:sz w:val="24"/>
        </w:rPr>
        <w:t xml:space="preserve">d. </w:t>
      </w:r>
      <w:r w:rsidR="002323C1" w:rsidRPr="005F08B5">
        <w:rPr>
          <w:sz w:val="24"/>
        </w:rPr>
        <w:t xml:space="preserve">Write a brief Executive Summary, being sure to address the questions of interest. (Be sure to use Occam’s razor.) </w:t>
      </w:r>
      <w:r w:rsidRPr="008A2FCA">
        <w:rPr>
          <w:sz w:val="24"/>
        </w:rPr>
        <w:t>[4 marks]</w:t>
      </w:r>
    </w:p>
    <w:p w14:paraId="7167853A" w14:textId="77777777" w:rsidR="00BA759D" w:rsidRPr="005F08B5" w:rsidRDefault="00BA759D" w:rsidP="005F08B5">
      <w:pPr>
        <w:spacing w:line="360" w:lineRule="exact"/>
        <w:rPr>
          <w:sz w:val="24"/>
        </w:rPr>
      </w:pPr>
    </w:p>
    <w:p w14:paraId="2B6F0532" w14:textId="77777777" w:rsidR="00BA759D" w:rsidRPr="005F08B5" w:rsidRDefault="00BA759D" w:rsidP="005F08B5">
      <w:pPr>
        <w:spacing w:line="360" w:lineRule="exact"/>
        <w:rPr>
          <w:sz w:val="24"/>
        </w:rPr>
      </w:pPr>
    </w:p>
    <w:p w14:paraId="5D272435" w14:textId="1CD516A9" w:rsidR="00BA759D" w:rsidRPr="005F08B5" w:rsidRDefault="00BA759D" w:rsidP="005F08B5">
      <w:pPr>
        <w:spacing w:line="360" w:lineRule="exact"/>
        <w:rPr>
          <w:sz w:val="24"/>
        </w:rPr>
      </w:pPr>
    </w:p>
    <w:p w14:paraId="35D30A0B" w14:textId="77777777" w:rsidR="0033333D" w:rsidRPr="005F08B5" w:rsidRDefault="0033333D" w:rsidP="005F08B5">
      <w:pPr>
        <w:spacing w:line="360" w:lineRule="exact"/>
        <w:rPr>
          <w:sz w:val="24"/>
        </w:rPr>
      </w:pPr>
    </w:p>
    <w:p w14:paraId="41A4E550" w14:textId="77777777" w:rsidR="00BA759D" w:rsidRPr="005F08B5" w:rsidRDefault="00BA759D" w:rsidP="005F08B5">
      <w:pPr>
        <w:spacing w:line="360" w:lineRule="exact"/>
        <w:rPr>
          <w:sz w:val="24"/>
        </w:rPr>
      </w:pPr>
    </w:p>
    <w:p w14:paraId="6DFE02A7" w14:textId="77777777" w:rsidR="00BA759D" w:rsidRPr="005F08B5" w:rsidRDefault="00BA759D" w:rsidP="005F08B5">
      <w:pPr>
        <w:spacing w:line="360" w:lineRule="exact"/>
        <w:rPr>
          <w:sz w:val="24"/>
        </w:rPr>
      </w:pPr>
    </w:p>
    <w:p w14:paraId="44B8C3A5" w14:textId="3B0C8C07" w:rsidR="00BA759D" w:rsidRDefault="00BA759D" w:rsidP="005F08B5">
      <w:pPr>
        <w:spacing w:line="360" w:lineRule="exact"/>
        <w:rPr>
          <w:sz w:val="24"/>
        </w:rPr>
      </w:pPr>
    </w:p>
    <w:p w14:paraId="6B64AD66" w14:textId="77777777" w:rsidR="00D637C1" w:rsidRPr="005F08B5" w:rsidRDefault="00D637C1" w:rsidP="005F08B5">
      <w:pPr>
        <w:spacing w:line="360" w:lineRule="exact"/>
        <w:rPr>
          <w:sz w:val="24"/>
        </w:rPr>
      </w:pPr>
    </w:p>
    <w:p w14:paraId="24B4AA93" w14:textId="77777777" w:rsidR="001259FC" w:rsidRPr="005F08B5" w:rsidRDefault="001259FC" w:rsidP="005F08B5">
      <w:pPr>
        <w:spacing w:line="360" w:lineRule="exact"/>
        <w:rPr>
          <w:sz w:val="24"/>
        </w:rPr>
      </w:pPr>
    </w:p>
    <w:p w14:paraId="7F3657E5" w14:textId="77777777" w:rsidR="00BA759D" w:rsidRPr="005F08B5" w:rsidRDefault="00BA759D" w:rsidP="005F08B5">
      <w:pPr>
        <w:spacing w:line="360" w:lineRule="exact"/>
        <w:rPr>
          <w:sz w:val="24"/>
        </w:rPr>
      </w:pPr>
    </w:p>
    <w:p w14:paraId="0A057BF3" w14:textId="77777777" w:rsidR="00DE7270" w:rsidRPr="005F08B5" w:rsidRDefault="001259FC" w:rsidP="003866A9">
      <w:pPr>
        <w:spacing w:line="360" w:lineRule="exact"/>
        <w:rPr>
          <w:sz w:val="24"/>
        </w:rPr>
      </w:pPr>
      <w:r w:rsidRPr="001259FC">
        <w:rPr>
          <w:sz w:val="24"/>
        </w:rPr>
        <w:lastRenderedPageBreak/>
        <w:t xml:space="preserve">2. </w:t>
      </w:r>
      <w:r w:rsidR="003866A9" w:rsidRPr="005F08B5">
        <w:rPr>
          <w:sz w:val="24"/>
        </w:rPr>
        <w:t>Underwater video was used to assess the health of a coral reef, measured as the percent coverage of hard coral. Two surveys were done at two reefs. The surveys are labelled ”Before” and ”After”, since one was done before a strong tropical cyclone, and the second was done just after the storm. Four samples were taken at each survey. Dataframe Reef.df contains the three variables Cover (% cover of hard coral), Reef (”Control” and ”Impact”) and Time (”Before” and ”After”)</w:t>
      </w:r>
    </w:p>
    <w:p w14:paraId="271C2BC0" w14:textId="4EA04BC4" w:rsidR="001259FC" w:rsidRPr="005F08B5" w:rsidRDefault="003866A9" w:rsidP="003866A9">
      <w:pPr>
        <w:spacing w:line="360" w:lineRule="exact"/>
        <w:rPr>
          <w:sz w:val="24"/>
        </w:rPr>
      </w:pPr>
      <w:r w:rsidRPr="005F08B5">
        <w:rPr>
          <w:sz w:val="24"/>
        </w:rPr>
        <w:t>It is of particular interest to understand how the cyclone affected the reefs, and whether the effect was the same at each reef.</w:t>
      </w:r>
    </w:p>
    <w:p w14:paraId="1C3FD588" w14:textId="078C2B74" w:rsidR="003866A9" w:rsidRPr="00EB5032" w:rsidRDefault="00EB5032" w:rsidP="00EB5032">
      <w:pPr>
        <w:rPr>
          <w:sz w:val="24"/>
        </w:rPr>
      </w:pPr>
      <w:r w:rsidRPr="00EB5032">
        <w:rPr>
          <w:noProof/>
          <w:sz w:val="24"/>
        </w:rPr>
        <w:drawing>
          <wp:inline distT="0" distB="0" distL="0" distR="0" wp14:anchorId="276BAABA" wp14:editId="3407B0FE">
            <wp:extent cx="4269124" cy="335280"/>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501336" cy="353517"/>
                    </a:xfrm>
                    <a:prstGeom prst="rect">
                      <a:avLst/>
                    </a:prstGeom>
                  </pic:spPr>
                </pic:pic>
              </a:graphicData>
            </a:graphic>
          </wp:inline>
        </w:drawing>
      </w:r>
    </w:p>
    <w:p w14:paraId="336D71DB" w14:textId="4B38B65B" w:rsidR="003866A9" w:rsidRDefault="00EB5032" w:rsidP="00EB5032">
      <w:pPr>
        <w:rPr>
          <w:sz w:val="24"/>
        </w:rPr>
      </w:pPr>
      <w:r w:rsidRPr="00EB5032">
        <w:rPr>
          <w:noProof/>
          <w:sz w:val="24"/>
        </w:rPr>
        <w:drawing>
          <wp:inline distT="0" distB="0" distL="0" distR="0" wp14:anchorId="59B8AED4" wp14:editId="4AD16CAC">
            <wp:extent cx="3794760" cy="152653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841290" cy="1545252"/>
                    </a:xfrm>
                    <a:prstGeom prst="rect">
                      <a:avLst/>
                    </a:prstGeom>
                  </pic:spPr>
                </pic:pic>
              </a:graphicData>
            </a:graphic>
          </wp:inline>
        </w:drawing>
      </w:r>
    </w:p>
    <w:p w14:paraId="7933F38F" w14:textId="6D9DCB0F" w:rsidR="003866A9" w:rsidRDefault="00DA4237" w:rsidP="00DA4237">
      <w:pPr>
        <w:rPr>
          <w:sz w:val="24"/>
        </w:rPr>
      </w:pPr>
      <w:r w:rsidRPr="00DA4237">
        <w:rPr>
          <w:noProof/>
          <w:sz w:val="24"/>
        </w:rPr>
        <w:drawing>
          <wp:inline distT="0" distB="0" distL="0" distR="0" wp14:anchorId="5983E746" wp14:editId="1328F6ED">
            <wp:extent cx="4441246" cy="11506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510529" cy="1168570"/>
                    </a:xfrm>
                    <a:prstGeom prst="rect">
                      <a:avLst/>
                    </a:prstGeom>
                  </pic:spPr>
                </pic:pic>
              </a:graphicData>
            </a:graphic>
          </wp:inline>
        </w:drawing>
      </w:r>
    </w:p>
    <w:p w14:paraId="40CA2E8B" w14:textId="0C443F36" w:rsidR="003866A9" w:rsidRDefault="00DA4237" w:rsidP="00DA4237">
      <w:pPr>
        <w:rPr>
          <w:sz w:val="24"/>
        </w:rPr>
      </w:pPr>
      <w:r w:rsidRPr="00DA4237">
        <w:rPr>
          <w:noProof/>
          <w:sz w:val="24"/>
        </w:rPr>
        <w:drawing>
          <wp:inline distT="0" distB="0" distL="0" distR="0" wp14:anchorId="3139C46C" wp14:editId="1E9FEC23">
            <wp:extent cx="4571999" cy="266700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27482" cy="2699365"/>
                    </a:xfrm>
                    <a:prstGeom prst="rect">
                      <a:avLst/>
                    </a:prstGeom>
                  </pic:spPr>
                </pic:pic>
              </a:graphicData>
            </a:graphic>
          </wp:inline>
        </w:drawing>
      </w:r>
    </w:p>
    <w:p w14:paraId="3282EFE0" w14:textId="349675A3" w:rsidR="003866A9" w:rsidRPr="005F08B5" w:rsidRDefault="00DA4237" w:rsidP="003866A9">
      <w:pPr>
        <w:spacing w:line="360" w:lineRule="exact"/>
        <w:rPr>
          <w:sz w:val="24"/>
        </w:rPr>
      </w:pPr>
      <w:r w:rsidRPr="005F08B5">
        <w:rPr>
          <w:sz w:val="24"/>
        </w:rPr>
        <w:lastRenderedPageBreak/>
        <w:t>You may assume that all model assumptions are adequately satisfied. Please answer the questions on the next page. [Total marks: 17]</w:t>
      </w:r>
    </w:p>
    <w:p w14:paraId="3829A45A" w14:textId="754F9F2B" w:rsidR="001259FC" w:rsidRDefault="001259FC" w:rsidP="001259FC">
      <w:pPr>
        <w:tabs>
          <w:tab w:val="left" w:pos="6443"/>
        </w:tabs>
        <w:spacing w:line="360" w:lineRule="auto"/>
        <w:rPr>
          <w:sz w:val="24"/>
        </w:rPr>
      </w:pPr>
      <w:r w:rsidRPr="001259FC">
        <w:rPr>
          <w:sz w:val="24"/>
        </w:rPr>
        <w:t xml:space="preserve">a. </w:t>
      </w:r>
      <w:r w:rsidR="00DA4237" w:rsidRPr="005F08B5">
        <w:rPr>
          <w:sz w:val="24"/>
        </w:rPr>
        <w:t>Comment on the interaction plot.</w:t>
      </w:r>
      <w:r>
        <w:rPr>
          <w:sz w:val="24"/>
        </w:rPr>
        <w:t xml:space="preserve"> </w:t>
      </w:r>
      <w:r w:rsidRPr="001259FC">
        <w:rPr>
          <w:sz w:val="24"/>
        </w:rPr>
        <w:t>[5 marks]</w:t>
      </w:r>
    </w:p>
    <w:p w14:paraId="0F31F569" w14:textId="0AA07472" w:rsidR="001259FC" w:rsidRDefault="001259FC" w:rsidP="001259FC">
      <w:pPr>
        <w:tabs>
          <w:tab w:val="left" w:pos="6443"/>
        </w:tabs>
        <w:spacing w:line="360" w:lineRule="auto"/>
        <w:rPr>
          <w:sz w:val="24"/>
        </w:rPr>
      </w:pPr>
    </w:p>
    <w:p w14:paraId="489FEED6" w14:textId="1A3E3BB7" w:rsidR="001259FC" w:rsidRDefault="001259FC" w:rsidP="001259FC">
      <w:pPr>
        <w:tabs>
          <w:tab w:val="left" w:pos="6443"/>
        </w:tabs>
        <w:spacing w:line="360" w:lineRule="auto"/>
        <w:rPr>
          <w:sz w:val="24"/>
        </w:rPr>
      </w:pPr>
    </w:p>
    <w:p w14:paraId="528CA10C" w14:textId="780B2152" w:rsidR="001259FC" w:rsidRDefault="001259FC" w:rsidP="001259FC">
      <w:pPr>
        <w:tabs>
          <w:tab w:val="left" w:pos="6443"/>
        </w:tabs>
        <w:spacing w:line="360" w:lineRule="auto"/>
        <w:rPr>
          <w:sz w:val="24"/>
        </w:rPr>
      </w:pPr>
    </w:p>
    <w:p w14:paraId="5E0A506E" w14:textId="77777777" w:rsidR="001259FC" w:rsidRPr="001259FC" w:rsidRDefault="001259FC" w:rsidP="001259FC">
      <w:pPr>
        <w:tabs>
          <w:tab w:val="left" w:pos="6443"/>
        </w:tabs>
        <w:spacing w:line="360" w:lineRule="auto"/>
        <w:rPr>
          <w:sz w:val="24"/>
        </w:rPr>
      </w:pPr>
    </w:p>
    <w:p w14:paraId="6DFAB6D5" w14:textId="77777777" w:rsidR="005F08B5" w:rsidRDefault="001259FC" w:rsidP="001259FC">
      <w:pPr>
        <w:spacing w:line="360" w:lineRule="auto"/>
        <w:rPr>
          <w:sz w:val="24"/>
        </w:rPr>
      </w:pPr>
      <w:r w:rsidRPr="001259FC">
        <w:rPr>
          <w:sz w:val="24"/>
        </w:rPr>
        <w:t xml:space="preserve">b. </w:t>
      </w:r>
      <w:r w:rsidR="005F08B5" w:rsidRPr="005F08B5">
        <w:rPr>
          <w:sz w:val="24"/>
        </w:rPr>
        <w:t xml:space="preserve">What is the fitted value of coral coverage at the Impact site before the cyclone? </w:t>
      </w:r>
    </w:p>
    <w:p w14:paraId="3092E5AA" w14:textId="1499DE88" w:rsidR="001259FC" w:rsidRDefault="001259FC" w:rsidP="005F08B5">
      <w:pPr>
        <w:spacing w:line="360" w:lineRule="auto"/>
        <w:ind w:firstLineChars="3100" w:firstLine="7440"/>
        <w:rPr>
          <w:sz w:val="24"/>
        </w:rPr>
      </w:pPr>
      <w:r w:rsidRPr="001259FC">
        <w:rPr>
          <w:sz w:val="24"/>
        </w:rPr>
        <w:t>[</w:t>
      </w:r>
      <w:r w:rsidR="005F08B5">
        <w:rPr>
          <w:sz w:val="24"/>
        </w:rPr>
        <w:t>4</w:t>
      </w:r>
      <w:r w:rsidRPr="001259FC">
        <w:rPr>
          <w:sz w:val="24"/>
        </w:rPr>
        <w:t xml:space="preserve"> marks]</w:t>
      </w:r>
    </w:p>
    <w:p w14:paraId="546DBEDC" w14:textId="77777777" w:rsidR="001259FC" w:rsidRDefault="001259FC" w:rsidP="001259FC">
      <w:pPr>
        <w:spacing w:line="360" w:lineRule="auto"/>
        <w:rPr>
          <w:sz w:val="24"/>
        </w:rPr>
      </w:pPr>
    </w:p>
    <w:p w14:paraId="7E7EC6D5" w14:textId="609EDB9A" w:rsidR="001259FC" w:rsidRDefault="001259FC" w:rsidP="001259FC">
      <w:pPr>
        <w:spacing w:line="360" w:lineRule="auto"/>
        <w:rPr>
          <w:sz w:val="24"/>
        </w:rPr>
      </w:pPr>
    </w:p>
    <w:p w14:paraId="495B9775" w14:textId="59CE4EA6" w:rsidR="001259FC" w:rsidRDefault="001259FC" w:rsidP="001259FC">
      <w:pPr>
        <w:spacing w:line="360" w:lineRule="auto"/>
        <w:rPr>
          <w:sz w:val="24"/>
        </w:rPr>
      </w:pPr>
    </w:p>
    <w:p w14:paraId="5AAC2CC4" w14:textId="77777777" w:rsidR="001259FC" w:rsidRPr="001259FC" w:rsidRDefault="001259FC" w:rsidP="001259FC">
      <w:pPr>
        <w:spacing w:line="360" w:lineRule="auto"/>
        <w:rPr>
          <w:sz w:val="24"/>
        </w:rPr>
      </w:pPr>
    </w:p>
    <w:p w14:paraId="362376D2" w14:textId="77777777" w:rsidR="005F08B5" w:rsidRDefault="001259FC" w:rsidP="001259FC">
      <w:pPr>
        <w:spacing w:line="360" w:lineRule="auto"/>
        <w:rPr>
          <w:sz w:val="24"/>
        </w:rPr>
      </w:pPr>
      <w:r w:rsidRPr="001259FC">
        <w:rPr>
          <w:sz w:val="24"/>
        </w:rPr>
        <w:t xml:space="preserve">c. </w:t>
      </w:r>
      <w:r w:rsidR="005F08B5" w:rsidRPr="005F08B5">
        <w:rPr>
          <w:sz w:val="24"/>
        </w:rPr>
        <w:t>What is the fitted value of coral coverage at the Impact site after the cyclone?</w:t>
      </w:r>
    </w:p>
    <w:p w14:paraId="79685E26" w14:textId="52FFB083" w:rsidR="00437D5F" w:rsidRPr="001259FC" w:rsidRDefault="001259FC" w:rsidP="005F08B5">
      <w:pPr>
        <w:spacing w:line="360" w:lineRule="auto"/>
        <w:ind w:firstLineChars="3000" w:firstLine="7200"/>
        <w:rPr>
          <w:sz w:val="24"/>
        </w:rPr>
      </w:pPr>
      <w:r w:rsidRPr="001259FC">
        <w:rPr>
          <w:sz w:val="24"/>
        </w:rPr>
        <w:t xml:space="preserve"> [</w:t>
      </w:r>
      <w:r w:rsidR="005F08B5">
        <w:rPr>
          <w:sz w:val="24"/>
        </w:rPr>
        <w:t>3</w:t>
      </w:r>
      <w:r w:rsidRPr="001259FC">
        <w:rPr>
          <w:sz w:val="24"/>
        </w:rPr>
        <w:t xml:space="preserve"> marks]</w:t>
      </w:r>
    </w:p>
    <w:p w14:paraId="33F0C6C6" w14:textId="77777777" w:rsidR="00437D5F" w:rsidRPr="008A2FCA" w:rsidRDefault="00437D5F" w:rsidP="00BA759D">
      <w:pPr>
        <w:spacing w:line="360" w:lineRule="auto"/>
        <w:rPr>
          <w:b/>
          <w:bCs/>
          <w:sz w:val="24"/>
        </w:rPr>
      </w:pPr>
    </w:p>
    <w:p w14:paraId="302AFFF3" w14:textId="77777777" w:rsidR="00FE2B2C" w:rsidRPr="008A2FCA" w:rsidRDefault="00FE2B2C" w:rsidP="00BA759D">
      <w:pPr>
        <w:spacing w:line="360" w:lineRule="auto"/>
        <w:rPr>
          <w:b/>
          <w:bCs/>
          <w:sz w:val="24"/>
        </w:rPr>
      </w:pPr>
    </w:p>
    <w:p w14:paraId="0DA55D77" w14:textId="77777777" w:rsidR="00437D5F" w:rsidRPr="008A2FCA" w:rsidRDefault="00437D5F" w:rsidP="00BA759D">
      <w:pPr>
        <w:spacing w:line="360" w:lineRule="auto"/>
        <w:rPr>
          <w:b/>
          <w:bCs/>
          <w:sz w:val="24"/>
        </w:rPr>
      </w:pPr>
    </w:p>
    <w:p w14:paraId="1BFF5EE5" w14:textId="77777777" w:rsidR="001254D3" w:rsidRPr="008A2FCA" w:rsidRDefault="001254D3" w:rsidP="00BA759D">
      <w:pPr>
        <w:spacing w:line="360" w:lineRule="auto"/>
        <w:rPr>
          <w:b/>
          <w:bCs/>
          <w:sz w:val="24"/>
        </w:rPr>
      </w:pPr>
    </w:p>
    <w:p w14:paraId="2EE847AA" w14:textId="1D3E2A76" w:rsidR="000E1F61" w:rsidRPr="005F08B5" w:rsidRDefault="005F08B5" w:rsidP="005F08B5">
      <w:pPr>
        <w:spacing w:line="360" w:lineRule="auto"/>
        <w:rPr>
          <w:sz w:val="24"/>
        </w:rPr>
      </w:pPr>
      <w:r w:rsidRPr="005F08B5">
        <w:rPr>
          <w:sz w:val="24"/>
        </w:rPr>
        <w:t>d. Write a brief Executive Summary, being sure to address the questions of</w:t>
      </w:r>
      <w:r>
        <w:rPr>
          <w:sz w:val="24"/>
        </w:rPr>
        <w:t xml:space="preserve"> </w:t>
      </w:r>
      <w:r w:rsidRPr="005F08B5">
        <w:rPr>
          <w:sz w:val="24"/>
        </w:rPr>
        <w:t>interest.</w:t>
      </w:r>
      <w:r w:rsidRPr="005F08B5">
        <w:rPr>
          <w:sz w:val="24"/>
        </w:rPr>
        <w:cr/>
      </w:r>
      <w:r>
        <w:rPr>
          <w:sz w:val="24"/>
        </w:rPr>
        <w:t xml:space="preserve">                                                             </w:t>
      </w:r>
      <w:r w:rsidRPr="001259FC">
        <w:rPr>
          <w:sz w:val="24"/>
        </w:rPr>
        <w:t>[</w:t>
      </w:r>
      <w:r>
        <w:rPr>
          <w:sz w:val="24"/>
        </w:rPr>
        <w:t>5</w:t>
      </w:r>
      <w:r w:rsidRPr="001259FC">
        <w:rPr>
          <w:sz w:val="24"/>
        </w:rPr>
        <w:t xml:space="preserve"> marks]</w:t>
      </w:r>
    </w:p>
    <w:p w14:paraId="201221BF" w14:textId="77777777" w:rsidR="000E1F61" w:rsidRPr="005F08B5" w:rsidRDefault="000E1F61" w:rsidP="00BA759D">
      <w:pPr>
        <w:spacing w:line="360" w:lineRule="auto"/>
        <w:rPr>
          <w:b/>
          <w:bCs/>
          <w:sz w:val="24"/>
        </w:rPr>
      </w:pPr>
    </w:p>
    <w:p w14:paraId="72A55FD2" w14:textId="77777777" w:rsidR="000E1F61" w:rsidRPr="008A2FCA" w:rsidRDefault="000E1F61" w:rsidP="00BA759D">
      <w:pPr>
        <w:spacing w:line="360" w:lineRule="auto"/>
        <w:rPr>
          <w:b/>
          <w:bCs/>
          <w:sz w:val="24"/>
        </w:rPr>
      </w:pPr>
    </w:p>
    <w:p w14:paraId="4D59E769" w14:textId="77777777" w:rsidR="000E1F61" w:rsidRPr="008A2FCA" w:rsidRDefault="000E1F61" w:rsidP="00BA759D">
      <w:pPr>
        <w:spacing w:line="360" w:lineRule="auto"/>
        <w:rPr>
          <w:b/>
          <w:bCs/>
          <w:sz w:val="24"/>
        </w:rPr>
      </w:pPr>
    </w:p>
    <w:p w14:paraId="0D0F852F" w14:textId="77777777" w:rsidR="000E1F61" w:rsidRPr="008A2FCA" w:rsidRDefault="000E1F61" w:rsidP="00BA759D">
      <w:pPr>
        <w:spacing w:line="360" w:lineRule="auto"/>
        <w:rPr>
          <w:b/>
          <w:bCs/>
          <w:sz w:val="24"/>
        </w:rPr>
      </w:pPr>
    </w:p>
    <w:p w14:paraId="27750DFA" w14:textId="77777777" w:rsidR="000E1F61" w:rsidRPr="008A2FCA" w:rsidRDefault="000E1F61" w:rsidP="00BA759D">
      <w:pPr>
        <w:spacing w:line="360" w:lineRule="auto"/>
        <w:rPr>
          <w:b/>
          <w:bCs/>
          <w:sz w:val="24"/>
        </w:rPr>
      </w:pPr>
    </w:p>
    <w:p w14:paraId="50A6089C" w14:textId="77777777" w:rsidR="000E1F61" w:rsidRPr="008A2FCA" w:rsidRDefault="000E1F61" w:rsidP="00BA759D">
      <w:pPr>
        <w:spacing w:line="360" w:lineRule="auto"/>
        <w:rPr>
          <w:b/>
          <w:bCs/>
          <w:sz w:val="24"/>
        </w:rPr>
      </w:pPr>
    </w:p>
    <w:p w14:paraId="1D7FB4C1" w14:textId="4F93ADC7" w:rsidR="001E3E2B" w:rsidRDefault="001E3E2B" w:rsidP="005E39C5">
      <w:pPr>
        <w:spacing w:line="360" w:lineRule="exact"/>
        <w:rPr>
          <w:sz w:val="24"/>
        </w:rPr>
      </w:pPr>
      <w:r w:rsidRPr="001E3E2B">
        <w:rPr>
          <w:sz w:val="24"/>
        </w:rPr>
        <w:lastRenderedPageBreak/>
        <w:t xml:space="preserve">3. </w:t>
      </w:r>
      <w:r w:rsidR="005E39C5" w:rsidRPr="005E39C5">
        <w:rPr>
          <w:sz w:val="24"/>
        </w:rPr>
        <w:t>An experiment was conducted to determine the concentration of phenothrin required</w:t>
      </w:r>
      <w:r w:rsidR="005E39C5">
        <w:rPr>
          <w:sz w:val="24"/>
        </w:rPr>
        <w:t xml:space="preserve"> </w:t>
      </w:r>
      <w:r w:rsidR="005E39C5" w:rsidRPr="005E39C5">
        <w:rPr>
          <w:sz w:val="24"/>
        </w:rPr>
        <w:t>for an insect spray to have a high kill rate. Insect sprays with different concentration</w:t>
      </w:r>
      <w:r w:rsidR="005E39C5">
        <w:rPr>
          <w:sz w:val="24"/>
        </w:rPr>
        <w:t xml:space="preserve"> </w:t>
      </w:r>
      <w:r w:rsidR="005E39C5" w:rsidRPr="005E39C5">
        <w:rPr>
          <w:sz w:val="24"/>
        </w:rPr>
        <w:t>of phenothrin were used on independent batches of approximately one hundred flies</w:t>
      </w:r>
      <w:r w:rsidR="005E39C5">
        <w:rPr>
          <w:sz w:val="24"/>
        </w:rPr>
        <w:t xml:space="preserve"> </w:t>
      </w:r>
      <w:r w:rsidR="005E39C5" w:rsidRPr="005E39C5">
        <w:rPr>
          <w:sz w:val="24"/>
        </w:rPr>
        <w:t>each. The number killed within 30 seconds was recorded. Data frame Spray.df</w:t>
      </w:r>
      <w:r w:rsidR="005E39C5">
        <w:rPr>
          <w:sz w:val="24"/>
        </w:rPr>
        <w:t xml:space="preserve"> </w:t>
      </w:r>
      <w:r w:rsidR="005E39C5" w:rsidRPr="005E39C5">
        <w:rPr>
          <w:sz w:val="24"/>
        </w:rPr>
        <w:t>contains variables Dose, n and y, corresponding to the concentration (parts per</w:t>
      </w:r>
      <w:r w:rsidR="005E39C5">
        <w:rPr>
          <w:sz w:val="24"/>
        </w:rPr>
        <w:t xml:space="preserve"> </w:t>
      </w:r>
      <w:r w:rsidR="005E39C5" w:rsidRPr="005E39C5">
        <w:rPr>
          <w:sz w:val="24"/>
        </w:rPr>
        <w:t>1000), number of flies in the batch, and the number that were killed within 30 s.</w:t>
      </w:r>
    </w:p>
    <w:p w14:paraId="6F7E946A" w14:textId="77777777" w:rsidR="005E39C5" w:rsidRDefault="005E39C5" w:rsidP="005E39C5">
      <w:pPr>
        <w:spacing w:line="360" w:lineRule="exact"/>
        <w:rPr>
          <w:sz w:val="24"/>
        </w:rPr>
      </w:pPr>
    </w:p>
    <w:p w14:paraId="270D073D" w14:textId="1711719B" w:rsidR="005E39C5" w:rsidRDefault="005E39C5" w:rsidP="005E39C5">
      <w:pPr>
        <w:rPr>
          <w:sz w:val="24"/>
        </w:rPr>
      </w:pPr>
      <w:r w:rsidRPr="005E39C5">
        <w:rPr>
          <w:noProof/>
          <w:sz w:val="24"/>
        </w:rPr>
        <w:drawing>
          <wp:inline distT="0" distB="0" distL="0" distR="0" wp14:anchorId="27C2195F" wp14:editId="528CAC3A">
            <wp:extent cx="3939148" cy="2339340"/>
            <wp:effectExtent l="0" t="0" r="4445"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962119" cy="2352982"/>
                    </a:xfrm>
                    <a:prstGeom prst="rect">
                      <a:avLst/>
                    </a:prstGeom>
                  </pic:spPr>
                </pic:pic>
              </a:graphicData>
            </a:graphic>
          </wp:inline>
        </w:drawing>
      </w:r>
    </w:p>
    <w:p w14:paraId="133FFA6A" w14:textId="77777777" w:rsidR="005E39C5" w:rsidRDefault="005E39C5" w:rsidP="005E39C5">
      <w:pPr>
        <w:rPr>
          <w:sz w:val="24"/>
        </w:rPr>
      </w:pPr>
    </w:p>
    <w:p w14:paraId="7C1CE585" w14:textId="0A56FE56" w:rsidR="005E39C5" w:rsidRDefault="005E39C5" w:rsidP="005E39C5">
      <w:pPr>
        <w:rPr>
          <w:sz w:val="24"/>
        </w:rPr>
      </w:pPr>
      <w:r w:rsidRPr="005E39C5">
        <w:rPr>
          <w:noProof/>
          <w:sz w:val="24"/>
        </w:rPr>
        <w:drawing>
          <wp:inline distT="0" distB="0" distL="0" distR="0" wp14:anchorId="52DBB0F6" wp14:editId="4F44C74C">
            <wp:extent cx="4824350" cy="1714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53036" cy="1724694"/>
                    </a:xfrm>
                    <a:prstGeom prst="rect">
                      <a:avLst/>
                    </a:prstGeom>
                  </pic:spPr>
                </pic:pic>
              </a:graphicData>
            </a:graphic>
          </wp:inline>
        </w:drawing>
      </w:r>
    </w:p>
    <w:p w14:paraId="4667E93B" w14:textId="77777777" w:rsidR="005E39C5" w:rsidRDefault="005E39C5" w:rsidP="005E39C5">
      <w:pPr>
        <w:rPr>
          <w:sz w:val="24"/>
        </w:rPr>
      </w:pPr>
    </w:p>
    <w:p w14:paraId="19488018" w14:textId="6D15E920" w:rsidR="005E39C5" w:rsidRPr="005E39C5" w:rsidRDefault="005E39C5" w:rsidP="005E39C5">
      <w:pPr>
        <w:rPr>
          <w:sz w:val="24"/>
        </w:rPr>
      </w:pPr>
      <w:r w:rsidRPr="005E39C5">
        <w:rPr>
          <w:noProof/>
          <w:sz w:val="24"/>
        </w:rPr>
        <w:drawing>
          <wp:inline distT="0" distB="0" distL="0" distR="0" wp14:anchorId="7C9D741F" wp14:editId="3F7CC113">
            <wp:extent cx="2766300" cy="137934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66300" cy="1379340"/>
                    </a:xfrm>
                    <a:prstGeom prst="rect">
                      <a:avLst/>
                    </a:prstGeom>
                  </pic:spPr>
                </pic:pic>
              </a:graphicData>
            </a:graphic>
          </wp:inline>
        </w:drawing>
      </w:r>
    </w:p>
    <w:p w14:paraId="12187808" w14:textId="77777777" w:rsidR="005E39C5" w:rsidRDefault="005E39C5" w:rsidP="005E39C5">
      <w:pPr>
        <w:spacing w:line="360" w:lineRule="exact"/>
        <w:rPr>
          <w:b/>
          <w:bCs/>
          <w:sz w:val="24"/>
        </w:rPr>
      </w:pPr>
    </w:p>
    <w:p w14:paraId="529896EB" w14:textId="0B099CDF" w:rsidR="005E39C5" w:rsidRDefault="005E39C5" w:rsidP="001E3E2B">
      <w:pPr>
        <w:spacing w:line="360" w:lineRule="auto"/>
        <w:rPr>
          <w:sz w:val="24"/>
        </w:rPr>
      </w:pPr>
      <w:r w:rsidRPr="005E39C5">
        <w:rPr>
          <w:noProof/>
          <w:sz w:val="24"/>
        </w:rPr>
        <w:lastRenderedPageBreak/>
        <w:drawing>
          <wp:inline distT="0" distB="0" distL="0" distR="0" wp14:anchorId="0AD3D295" wp14:editId="3FB2A579">
            <wp:extent cx="5360670" cy="113093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360670" cy="1130935"/>
                    </a:xfrm>
                    <a:prstGeom prst="rect">
                      <a:avLst/>
                    </a:prstGeom>
                  </pic:spPr>
                </pic:pic>
              </a:graphicData>
            </a:graphic>
          </wp:inline>
        </w:drawing>
      </w:r>
    </w:p>
    <w:p w14:paraId="37FECB4D" w14:textId="320AE01E" w:rsidR="009F38CB" w:rsidRDefault="009F38CB" w:rsidP="001E3E2B">
      <w:pPr>
        <w:spacing w:line="360" w:lineRule="auto"/>
        <w:rPr>
          <w:sz w:val="24"/>
        </w:rPr>
      </w:pPr>
      <w:r w:rsidRPr="009F38CB">
        <w:rPr>
          <w:sz w:val="24"/>
        </w:rPr>
        <w:t>Please answer the questions on the next page.</w:t>
      </w:r>
      <w:r>
        <w:rPr>
          <w:sz w:val="24"/>
        </w:rPr>
        <w:t xml:space="preserve"> </w:t>
      </w:r>
      <w:r w:rsidRPr="009F38CB">
        <w:rPr>
          <w:sz w:val="24"/>
        </w:rPr>
        <w:t xml:space="preserve"> [Total marks: 16]</w:t>
      </w:r>
    </w:p>
    <w:p w14:paraId="2006BCA6" w14:textId="77777777" w:rsidR="009F38CB" w:rsidRPr="009F38CB" w:rsidRDefault="001E3E2B" w:rsidP="009F38CB">
      <w:pPr>
        <w:spacing w:line="360" w:lineRule="auto"/>
        <w:rPr>
          <w:sz w:val="24"/>
        </w:rPr>
      </w:pPr>
      <w:r w:rsidRPr="001E3E2B">
        <w:rPr>
          <w:sz w:val="24"/>
        </w:rPr>
        <w:t xml:space="preserve">a. </w:t>
      </w:r>
      <w:r w:rsidR="009F38CB" w:rsidRPr="009F38CB">
        <w:rPr>
          <w:sz w:val="24"/>
        </w:rPr>
        <w:t>Explain the purpose of the 1-pchisq(Flies.glm$deviance,Flies.glm$df.residual)</w:t>
      </w:r>
    </w:p>
    <w:p w14:paraId="682A3924" w14:textId="7164CE8A" w:rsidR="001E3E2B" w:rsidRDefault="009F38CB" w:rsidP="009F38CB">
      <w:pPr>
        <w:spacing w:line="360" w:lineRule="auto"/>
        <w:rPr>
          <w:sz w:val="24"/>
        </w:rPr>
      </w:pPr>
      <w:r w:rsidRPr="009F38CB">
        <w:rPr>
          <w:sz w:val="24"/>
        </w:rPr>
        <w:t xml:space="preserve">command, and what it is that we conclude from its output. </w:t>
      </w:r>
      <w:r w:rsidR="001E3E2B" w:rsidRPr="001E3E2B">
        <w:rPr>
          <w:sz w:val="24"/>
        </w:rPr>
        <w:t>[5 marks]</w:t>
      </w:r>
    </w:p>
    <w:p w14:paraId="7BC6E9D5" w14:textId="19058F16" w:rsidR="001E3E2B" w:rsidRDefault="001E3E2B" w:rsidP="001E3E2B">
      <w:pPr>
        <w:spacing w:line="360" w:lineRule="auto"/>
        <w:rPr>
          <w:sz w:val="24"/>
        </w:rPr>
      </w:pPr>
    </w:p>
    <w:p w14:paraId="1D152516" w14:textId="77777777" w:rsidR="00C6799E" w:rsidRDefault="00C6799E" w:rsidP="001E3E2B">
      <w:pPr>
        <w:spacing w:line="360" w:lineRule="auto"/>
        <w:rPr>
          <w:sz w:val="24"/>
        </w:rPr>
      </w:pPr>
    </w:p>
    <w:p w14:paraId="7F5C9C58" w14:textId="1EE6C82B" w:rsidR="001E3E2B" w:rsidRDefault="001E3E2B" w:rsidP="001E3E2B">
      <w:pPr>
        <w:spacing w:line="360" w:lineRule="auto"/>
        <w:rPr>
          <w:sz w:val="24"/>
        </w:rPr>
      </w:pPr>
    </w:p>
    <w:p w14:paraId="1699D830" w14:textId="7BFAB9F0" w:rsidR="001E3E2B" w:rsidRDefault="001E3E2B" w:rsidP="001E3E2B">
      <w:pPr>
        <w:spacing w:line="360" w:lineRule="auto"/>
        <w:rPr>
          <w:sz w:val="24"/>
        </w:rPr>
      </w:pPr>
    </w:p>
    <w:p w14:paraId="5CBC189B" w14:textId="77777777" w:rsidR="00C6799E" w:rsidRDefault="00C6799E" w:rsidP="001E3E2B">
      <w:pPr>
        <w:spacing w:line="360" w:lineRule="auto"/>
        <w:rPr>
          <w:sz w:val="24"/>
        </w:rPr>
      </w:pPr>
    </w:p>
    <w:p w14:paraId="177674DC" w14:textId="77777777" w:rsidR="0033333D" w:rsidRDefault="0033333D" w:rsidP="001E3E2B">
      <w:pPr>
        <w:spacing w:line="360" w:lineRule="auto"/>
        <w:rPr>
          <w:sz w:val="24"/>
        </w:rPr>
      </w:pPr>
    </w:p>
    <w:p w14:paraId="36DF1556" w14:textId="7C9336B5" w:rsidR="001E3E2B" w:rsidRDefault="001E3E2B" w:rsidP="001E3E2B">
      <w:pPr>
        <w:spacing w:line="360" w:lineRule="auto"/>
        <w:rPr>
          <w:sz w:val="24"/>
        </w:rPr>
      </w:pPr>
      <w:r w:rsidRPr="001E3E2B">
        <w:rPr>
          <w:sz w:val="24"/>
        </w:rPr>
        <w:t>b.</w:t>
      </w:r>
      <w:r w:rsidR="009F38CB" w:rsidRPr="009F38CB">
        <w:t xml:space="preserve"> </w:t>
      </w:r>
      <w:r w:rsidR="009F38CB">
        <w:t>Write down the equation for model Flies.glm.</w:t>
      </w:r>
      <w:r w:rsidRPr="001E3E2B">
        <w:rPr>
          <w:sz w:val="24"/>
        </w:rPr>
        <w:t xml:space="preserve"> [</w:t>
      </w:r>
      <w:r w:rsidR="009F38CB">
        <w:rPr>
          <w:sz w:val="24"/>
        </w:rPr>
        <w:t>4</w:t>
      </w:r>
      <w:r w:rsidRPr="001E3E2B">
        <w:rPr>
          <w:sz w:val="24"/>
        </w:rPr>
        <w:t xml:space="preserve"> marks]</w:t>
      </w:r>
    </w:p>
    <w:p w14:paraId="5779DF4D" w14:textId="7978768B" w:rsidR="001E3E2B" w:rsidRDefault="001E3E2B" w:rsidP="001E3E2B">
      <w:pPr>
        <w:spacing w:line="360" w:lineRule="auto"/>
        <w:rPr>
          <w:sz w:val="24"/>
        </w:rPr>
      </w:pPr>
    </w:p>
    <w:p w14:paraId="1D68B014" w14:textId="5437B33A" w:rsidR="001E3E2B" w:rsidRDefault="001E3E2B" w:rsidP="001E3E2B">
      <w:pPr>
        <w:spacing w:line="360" w:lineRule="auto"/>
        <w:rPr>
          <w:sz w:val="24"/>
        </w:rPr>
      </w:pPr>
    </w:p>
    <w:p w14:paraId="77E3883E" w14:textId="6EEE99FF" w:rsidR="001E3E2B" w:rsidRDefault="001E3E2B" w:rsidP="001E3E2B">
      <w:pPr>
        <w:spacing w:line="360" w:lineRule="auto"/>
        <w:rPr>
          <w:sz w:val="24"/>
        </w:rPr>
      </w:pPr>
    </w:p>
    <w:p w14:paraId="461EEBA5" w14:textId="2B4303B7" w:rsidR="001E3E2B" w:rsidRDefault="001E3E2B" w:rsidP="001E3E2B">
      <w:pPr>
        <w:spacing w:line="360" w:lineRule="auto"/>
        <w:rPr>
          <w:sz w:val="24"/>
        </w:rPr>
      </w:pPr>
    </w:p>
    <w:p w14:paraId="44F2571A" w14:textId="77777777" w:rsidR="001E3E2B" w:rsidRPr="001E3E2B" w:rsidRDefault="001E3E2B" w:rsidP="001E3E2B">
      <w:pPr>
        <w:spacing w:line="360" w:lineRule="auto"/>
        <w:rPr>
          <w:sz w:val="24"/>
        </w:rPr>
      </w:pPr>
    </w:p>
    <w:p w14:paraId="650CFDA1" w14:textId="6CC91554" w:rsidR="001E3E2B" w:rsidRPr="001E3E2B" w:rsidRDefault="001E3E2B" w:rsidP="001E3E2B">
      <w:pPr>
        <w:spacing w:line="360" w:lineRule="auto"/>
        <w:rPr>
          <w:sz w:val="24"/>
        </w:rPr>
      </w:pPr>
      <w:r w:rsidRPr="001E3E2B">
        <w:rPr>
          <w:sz w:val="24"/>
        </w:rPr>
        <w:t xml:space="preserve">c. </w:t>
      </w:r>
      <w:r w:rsidR="009F38CB">
        <w:t>What is the effect on fly mortality of increasing the concentration of phenothrin by 0.1 (parts per 1000)?</w:t>
      </w:r>
      <w:r w:rsidR="009F38CB">
        <w:rPr>
          <w:sz w:val="24"/>
        </w:rPr>
        <w:t xml:space="preserve"> [4</w:t>
      </w:r>
      <w:r w:rsidRPr="001E3E2B">
        <w:rPr>
          <w:sz w:val="24"/>
        </w:rPr>
        <w:t xml:space="preserve"> marks]</w:t>
      </w:r>
    </w:p>
    <w:p w14:paraId="55161110" w14:textId="77777777" w:rsidR="000E1F61" w:rsidRPr="008A2FCA" w:rsidRDefault="000E1F61" w:rsidP="00BA759D">
      <w:pPr>
        <w:spacing w:line="360" w:lineRule="auto"/>
        <w:rPr>
          <w:b/>
          <w:bCs/>
          <w:sz w:val="24"/>
        </w:rPr>
      </w:pPr>
    </w:p>
    <w:p w14:paraId="4A996981" w14:textId="3C5D7344" w:rsidR="000E1F61" w:rsidRDefault="000E1F61" w:rsidP="00BA759D">
      <w:pPr>
        <w:spacing w:line="360" w:lineRule="auto"/>
        <w:rPr>
          <w:b/>
          <w:bCs/>
          <w:sz w:val="24"/>
        </w:rPr>
      </w:pPr>
    </w:p>
    <w:p w14:paraId="681BD00B" w14:textId="77777777" w:rsidR="00C6799E" w:rsidRPr="008A2FCA" w:rsidRDefault="00C6799E" w:rsidP="00BA759D">
      <w:pPr>
        <w:spacing w:line="360" w:lineRule="auto"/>
        <w:rPr>
          <w:b/>
          <w:bCs/>
          <w:sz w:val="24"/>
        </w:rPr>
      </w:pPr>
    </w:p>
    <w:p w14:paraId="7A7159C5" w14:textId="77777777" w:rsidR="000E1F61" w:rsidRPr="008A2FCA" w:rsidRDefault="000E1F61" w:rsidP="00BA759D">
      <w:pPr>
        <w:spacing w:line="360" w:lineRule="auto"/>
        <w:rPr>
          <w:b/>
          <w:bCs/>
          <w:sz w:val="24"/>
        </w:rPr>
      </w:pPr>
    </w:p>
    <w:p w14:paraId="698DC796" w14:textId="77777777" w:rsidR="000E1F61" w:rsidRPr="008A2FCA" w:rsidRDefault="000E1F61" w:rsidP="00BA759D">
      <w:pPr>
        <w:spacing w:line="360" w:lineRule="auto"/>
        <w:rPr>
          <w:b/>
          <w:bCs/>
          <w:sz w:val="24"/>
        </w:rPr>
      </w:pPr>
    </w:p>
    <w:p w14:paraId="7F2EAA6B" w14:textId="1E29CAC2" w:rsidR="000E1F61" w:rsidRPr="00DD77F9" w:rsidRDefault="00DD77F9" w:rsidP="00DD77F9">
      <w:pPr>
        <w:spacing w:line="360" w:lineRule="auto"/>
      </w:pPr>
      <w:r w:rsidRPr="00DD77F9">
        <w:rPr>
          <w:sz w:val="24"/>
        </w:rPr>
        <w:lastRenderedPageBreak/>
        <w:t xml:space="preserve">d. According to model Flies.glm, what is the minimum concentration required to achieve at least 99% fly mortality. </w:t>
      </w:r>
      <w:r>
        <w:rPr>
          <w:sz w:val="24"/>
        </w:rPr>
        <w:t>[3</w:t>
      </w:r>
      <w:r w:rsidRPr="001E3E2B">
        <w:rPr>
          <w:sz w:val="24"/>
        </w:rPr>
        <w:t xml:space="preserve"> marks]</w:t>
      </w:r>
      <w:r w:rsidRPr="00DD77F9">
        <w:cr/>
      </w:r>
    </w:p>
    <w:p w14:paraId="3C4CBE69" w14:textId="03BA7A00" w:rsidR="000E1F61" w:rsidRDefault="000E1F61" w:rsidP="00BA759D">
      <w:pPr>
        <w:spacing w:line="360" w:lineRule="auto"/>
        <w:rPr>
          <w:b/>
          <w:bCs/>
          <w:sz w:val="24"/>
        </w:rPr>
      </w:pPr>
    </w:p>
    <w:p w14:paraId="23E71297" w14:textId="37C5FD0A" w:rsidR="00C6799E" w:rsidRDefault="00C6799E" w:rsidP="00BA759D">
      <w:pPr>
        <w:spacing w:line="360" w:lineRule="auto"/>
        <w:rPr>
          <w:b/>
          <w:bCs/>
          <w:sz w:val="24"/>
        </w:rPr>
      </w:pPr>
    </w:p>
    <w:p w14:paraId="41893775" w14:textId="24CA8A6E" w:rsidR="00C6799E" w:rsidRDefault="00C6799E" w:rsidP="00BA759D">
      <w:pPr>
        <w:spacing w:line="360" w:lineRule="auto"/>
        <w:rPr>
          <w:b/>
          <w:bCs/>
          <w:sz w:val="24"/>
        </w:rPr>
      </w:pPr>
    </w:p>
    <w:p w14:paraId="092D716F" w14:textId="77777777" w:rsidR="00C6799E" w:rsidRPr="00DD77F9" w:rsidRDefault="00C6799E" w:rsidP="00BA759D">
      <w:pPr>
        <w:spacing w:line="360" w:lineRule="auto"/>
        <w:rPr>
          <w:b/>
          <w:bCs/>
          <w:sz w:val="24"/>
        </w:rPr>
      </w:pPr>
    </w:p>
    <w:p w14:paraId="67319F94" w14:textId="23AE1D79" w:rsidR="000E1F61" w:rsidRDefault="000E1F61" w:rsidP="00BA759D">
      <w:pPr>
        <w:spacing w:line="360" w:lineRule="auto"/>
        <w:rPr>
          <w:sz w:val="24"/>
        </w:rPr>
      </w:pPr>
    </w:p>
    <w:p w14:paraId="69AD73B6" w14:textId="5F16965C" w:rsidR="00D637C1" w:rsidRPr="00C6799E" w:rsidRDefault="00D637C1" w:rsidP="00BA759D">
      <w:pPr>
        <w:spacing w:line="360" w:lineRule="auto"/>
        <w:rPr>
          <w:sz w:val="24"/>
        </w:rPr>
      </w:pPr>
      <w:r>
        <w:rPr>
          <w:rFonts w:hint="eastAsia"/>
          <w:sz w:val="24"/>
        </w:rPr>
        <w:t>4</w:t>
      </w:r>
      <w:r>
        <w:rPr>
          <w:sz w:val="24"/>
        </w:rPr>
        <w:t>. S</w:t>
      </w:r>
      <w:r w:rsidRPr="00D637C1">
        <w:rPr>
          <w:sz w:val="24"/>
        </w:rPr>
        <w:t>hort-Answer Questions.</w:t>
      </w:r>
    </w:p>
    <w:p w14:paraId="75C3DE02" w14:textId="377034F7" w:rsidR="000E1F61" w:rsidRPr="00C6799E" w:rsidRDefault="00D637C1" w:rsidP="00BA759D">
      <w:pPr>
        <w:spacing w:line="360" w:lineRule="auto"/>
        <w:rPr>
          <w:sz w:val="24"/>
        </w:rPr>
      </w:pPr>
      <w:r>
        <w:rPr>
          <w:sz w:val="24"/>
        </w:rPr>
        <w:t>1)</w:t>
      </w:r>
      <w:r w:rsidR="00C6799E" w:rsidRPr="00C6799E">
        <w:rPr>
          <w:sz w:val="24"/>
        </w:rPr>
        <w:t xml:space="preserve"> A power law model </w:t>
      </w:r>
      <w:r w:rsidR="00C6799E" w:rsidRPr="00C6799E">
        <w:rPr>
          <w:noProof/>
          <w:sz w:val="24"/>
        </w:rPr>
        <w:drawing>
          <wp:inline distT="0" distB="0" distL="0" distR="0" wp14:anchorId="4CABADAB" wp14:editId="7132635E">
            <wp:extent cx="3139712" cy="175275"/>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39712" cy="175275"/>
                    </a:xfrm>
                    <a:prstGeom prst="rect">
                      <a:avLst/>
                    </a:prstGeom>
                  </pic:spPr>
                </pic:pic>
              </a:graphicData>
            </a:graphic>
          </wp:inline>
        </w:drawing>
      </w:r>
      <w:r w:rsidR="00C6799E">
        <w:rPr>
          <w:sz w:val="24"/>
        </w:rPr>
        <w:t xml:space="preserve"> </w:t>
      </w:r>
      <w:r w:rsidR="00C6799E" w:rsidRPr="00C6799E">
        <w:rPr>
          <w:sz w:val="24"/>
        </w:rPr>
        <w:t>was fitted to some data. The 95% confidence interval for β1 was (0, 2). What is the effect on y of increasing x by 20%? Be sure to write you answer in a complete sentence, as you would for an Executive Summary.</w:t>
      </w:r>
      <w:r w:rsidR="00C6799E">
        <w:rPr>
          <w:sz w:val="24"/>
        </w:rPr>
        <w:t xml:space="preserve"> [5</w:t>
      </w:r>
      <w:r w:rsidR="00C6799E" w:rsidRPr="001E3E2B">
        <w:rPr>
          <w:sz w:val="24"/>
        </w:rPr>
        <w:t xml:space="preserve"> marks]</w:t>
      </w:r>
    </w:p>
    <w:p w14:paraId="1B053155" w14:textId="27271A11" w:rsidR="000E1F61" w:rsidRPr="008A2FCA" w:rsidRDefault="000E1F61" w:rsidP="00BA759D">
      <w:pPr>
        <w:spacing w:line="360" w:lineRule="auto"/>
        <w:rPr>
          <w:b/>
          <w:bCs/>
          <w:sz w:val="24"/>
        </w:rPr>
      </w:pPr>
    </w:p>
    <w:p w14:paraId="31424D17" w14:textId="77777777" w:rsidR="000E1F61" w:rsidRPr="008A2FCA" w:rsidRDefault="000E1F61" w:rsidP="00BA759D">
      <w:pPr>
        <w:spacing w:line="360" w:lineRule="auto"/>
        <w:rPr>
          <w:b/>
          <w:bCs/>
          <w:sz w:val="24"/>
        </w:rPr>
      </w:pPr>
    </w:p>
    <w:p w14:paraId="57944292" w14:textId="77777777" w:rsidR="000E1F61" w:rsidRPr="008A2FCA" w:rsidRDefault="000E1F61" w:rsidP="00BA759D">
      <w:pPr>
        <w:spacing w:line="360" w:lineRule="auto"/>
        <w:rPr>
          <w:b/>
          <w:bCs/>
          <w:sz w:val="24"/>
        </w:rPr>
      </w:pPr>
    </w:p>
    <w:p w14:paraId="6DCAC55C" w14:textId="42BECC04" w:rsidR="000E1F61" w:rsidRDefault="000E1F61" w:rsidP="00BA759D">
      <w:pPr>
        <w:spacing w:line="360" w:lineRule="auto"/>
        <w:rPr>
          <w:b/>
          <w:bCs/>
          <w:sz w:val="24"/>
        </w:rPr>
      </w:pPr>
    </w:p>
    <w:p w14:paraId="2CA57D29" w14:textId="11AB51D9" w:rsidR="00C6799E" w:rsidRDefault="00C6799E" w:rsidP="00BA759D">
      <w:pPr>
        <w:spacing w:line="360" w:lineRule="auto"/>
        <w:rPr>
          <w:b/>
          <w:bCs/>
          <w:sz w:val="24"/>
        </w:rPr>
      </w:pPr>
    </w:p>
    <w:p w14:paraId="746F9F03" w14:textId="6C0F50D2" w:rsidR="00C6799E" w:rsidRPr="008A2FCA" w:rsidRDefault="00D637C1" w:rsidP="00C6799E">
      <w:pPr>
        <w:spacing w:line="360" w:lineRule="auto"/>
        <w:rPr>
          <w:b/>
          <w:bCs/>
          <w:sz w:val="24"/>
        </w:rPr>
      </w:pPr>
      <w:r>
        <w:rPr>
          <w:sz w:val="24"/>
        </w:rPr>
        <w:t>2)</w:t>
      </w:r>
      <w:r w:rsidR="00C6799E" w:rsidRPr="00C6799E">
        <w:rPr>
          <w:sz w:val="24"/>
        </w:rPr>
        <w:t xml:space="preserve"> The weather forecast gives a 50% probability of sun on Saturday, and a 80% probability on Sunday. What is the odds ratio for a sunny day on Sunday relative to Saturday? </w:t>
      </w:r>
      <w:r w:rsidR="00C6799E">
        <w:rPr>
          <w:sz w:val="24"/>
        </w:rPr>
        <w:t>[4</w:t>
      </w:r>
      <w:r w:rsidR="00C6799E" w:rsidRPr="001E3E2B">
        <w:rPr>
          <w:sz w:val="24"/>
        </w:rPr>
        <w:t xml:space="preserve"> marks]</w:t>
      </w:r>
    </w:p>
    <w:p w14:paraId="762300AE" w14:textId="02249412" w:rsidR="00C6799E" w:rsidRDefault="00C6799E" w:rsidP="0033333D">
      <w:pPr>
        <w:spacing w:line="360" w:lineRule="exact"/>
        <w:rPr>
          <w:sz w:val="24"/>
        </w:rPr>
      </w:pPr>
    </w:p>
    <w:p w14:paraId="50513255" w14:textId="5EF45E17" w:rsidR="00C6799E" w:rsidRDefault="00C6799E" w:rsidP="0033333D">
      <w:pPr>
        <w:spacing w:line="360" w:lineRule="exact"/>
        <w:rPr>
          <w:sz w:val="24"/>
        </w:rPr>
      </w:pPr>
    </w:p>
    <w:p w14:paraId="5FCA7F4E" w14:textId="78F2D039" w:rsidR="00C6799E" w:rsidRDefault="00C6799E" w:rsidP="0033333D">
      <w:pPr>
        <w:spacing w:line="360" w:lineRule="exact"/>
        <w:rPr>
          <w:sz w:val="24"/>
        </w:rPr>
      </w:pPr>
    </w:p>
    <w:p w14:paraId="162B161E" w14:textId="1F8770DA" w:rsidR="00C6799E" w:rsidRDefault="00C6799E" w:rsidP="0033333D">
      <w:pPr>
        <w:spacing w:line="360" w:lineRule="exact"/>
        <w:rPr>
          <w:sz w:val="24"/>
        </w:rPr>
      </w:pPr>
    </w:p>
    <w:p w14:paraId="2A010B9A" w14:textId="040FF975" w:rsidR="00C6799E" w:rsidRDefault="00C6799E" w:rsidP="0033333D">
      <w:pPr>
        <w:spacing w:line="360" w:lineRule="exact"/>
        <w:rPr>
          <w:sz w:val="24"/>
        </w:rPr>
      </w:pPr>
    </w:p>
    <w:p w14:paraId="73E1AE18" w14:textId="21F8B9A2" w:rsidR="00C6799E" w:rsidRDefault="00C6799E" w:rsidP="0033333D">
      <w:pPr>
        <w:spacing w:line="360" w:lineRule="exact"/>
        <w:rPr>
          <w:sz w:val="24"/>
        </w:rPr>
      </w:pPr>
    </w:p>
    <w:p w14:paraId="5AEA5BBB" w14:textId="22CA89E4" w:rsidR="00E94B69" w:rsidRDefault="00E94B69" w:rsidP="0033333D">
      <w:pPr>
        <w:spacing w:line="360" w:lineRule="exact"/>
        <w:rPr>
          <w:sz w:val="24"/>
        </w:rPr>
      </w:pPr>
      <w:r>
        <w:rPr>
          <w:sz w:val="24"/>
        </w:rPr>
        <w:lastRenderedPageBreak/>
        <w:t xml:space="preserve">5. </w:t>
      </w:r>
      <w:r>
        <w:rPr>
          <w:sz w:val="24"/>
        </w:rPr>
        <w:t>S</w:t>
      </w:r>
      <w:r w:rsidRPr="00D637C1">
        <w:rPr>
          <w:sz w:val="24"/>
        </w:rPr>
        <w:t>ingle-</w:t>
      </w:r>
      <w:r>
        <w:rPr>
          <w:sz w:val="24"/>
        </w:rPr>
        <w:t>C</w:t>
      </w:r>
      <w:r w:rsidRPr="00D637C1">
        <w:rPr>
          <w:sz w:val="24"/>
        </w:rPr>
        <w:t>hoice</w:t>
      </w:r>
      <w:r>
        <w:rPr>
          <w:sz w:val="24"/>
        </w:rPr>
        <w:t xml:space="preserve"> </w:t>
      </w:r>
      <w:r w:rsidRPr="00D637C1">
        <w:rPr>
          <w:sz w:val="24"/>
        </w:rPr>
        <w:t>Questions</w:t>
      </w:r>
      <w:r>
        <w:rPr>
          <w:sz w:val="24"/>
        </w:rPr>
        <w:t>.</w:t>
      </w:r>
    </w:p>
    <w:p w14:paraId="170250F6" w14:textId="7B287A57" w:rsidR="000E1F61" w:rsidRPr="001E3E2B" w:rsidRDefault="001E3E2B" w:rsidP="0033333D">
      <w:pPr>
        <w:spacing w:line="360" w:lineRule="exact"/>
        <w:rPr>
          <w:sz w:val="24"/>
        </w:rPr>
      </w:pPr>
      <w:r w:rsidRPr="001E3E2B">
        <w:rPr>
          <w:sz w:val="24"/>
        </w:rPr>
        <w:t>The remaining 1</w:t>
      </w:r>
      <w:r w:rsidR="00323EB2">
        <w:rPr>
          <w:sz w:val="24"/>
        </w:rPr>
        <w:t>2</w:t>
      </w:r>
      <w:r w:rsidRPr="001E3E2B">
        <w:rPr>
          <w:sz w:val="24"/>
        </w:rPr>
        <w:t xml:space="preserve"> questions are all </w:t>
      </w:r>
      <w:r w:rsidR="006859D6" w:rsidRPr="006859D6">
        <w:rPr>
          <w:b/>
          <w:bCs/>
          <w:sz w:val="24"/>
        </w:rPr>
        <w:t>single</w:t>
      </w:r>
      <w:r w:rsidRPr="006859D6">
        <w:rPr>
          <w:b/>
          <w:bCs/>
          <w:sz w:val="24"/>
        </w:rPr>
        <w:t>-</w:t>
      </w:r>
      <w:r w:rsidRPr="001E3E2B">
        <w:rPr>
          <w:b/>
          <w:bCs/>
          <w:sz w:val="24"/>
        </w:rPr>
        <w:t>choice</w:t>
      </w:r>
      <w:r w:rsidRPr="001E3E2B">
        <w:rPr>
          <w:sz w:val="24"/>
        </w:rPr>
        <w:t xml:space="preserve"> questions. Answer ALL questions. Each question is worth 3.5 marks. [Total: 4</w:t>
      </w:r>
      <w:r w:rsidR="00323EB2">
        <w:rPr>
          <w:sz w:val="24"/>
        </w:rPr>
        <w:t>2</w:t>
      </w:r>
      <w:r w:rsidRPr="001E3E2B">
        <w:rPr>
          <w:sz w:val="24"/>
        </w:rPr>
        <w:t xml:space="preserve"> marks]</w:t>
      </w:r>
    </w:p>
    <w:p w14:paraId="4AF059E3" w14:textId="0018A789" w:rsidR="001E3E2B" w:rsidRPr="001E3E2B" w:rsidRDefault="001E3E2B" w:rsidP="0033333D">
      <w:pPr>
        <w:spacing w:line="360" w:lineRule="exact"/>
        <w:rPr>
          <w:sz w:val="24"/>
        </w:rPr>
      </w:pPr>
      <w:r w:rsidRPr="001E3E2B">
        <w:rPr>
          <w:rFonts w:hint="eastAsia"/>
          <w:sz w:val="24"/>
        </w:rPr>
        <w:t>•</w:t>
      </w:r>
      <w:r w:rsidRPr="001E3E2B">
        <w:rPr>
          <w:sz w:val="24"/>
        </w:rPr>
        <w:t xml:space="preserve">For each question, select the </w:t>
      </w:r>
      <w:r w:rsidRPr="006859D6">
        <w:rPr>
          <w:b/>
          <w:bCs/>
          <w:sz w:val="24"/>
        </w:rPr>
        <w:t>ONE</w:t>
      </w:r>
      <w:r w:rsidRPr="001E3E2B">
        <w:rPr>
          <w:sz w:val="24"/>
        </w:rPr>
        <w:t xml:space="preserve"> answer by circling the number it is next to.</w:t>
      </w:r>
    </w:p>
    <w:p w14:paraId="01B52AD7" w14:textId="4154F5CE" w:rsidR="001E3E2B" w:rsidRPr="001E3E2B" w:rsidRDefault="001E3E2B" w:rsidP="0033333D">
      <w:pPr>
        <w:spacing w:line="360" w:lineRule="exact"/>
        <w:rPr>
          <w:sz w:val="24"/>
        </w:rPr>
      </w:pPr>
      <w:r w:rsidRPr="001E3E2B">
        <w:rPr>
          <w:rFonts w:hint="eastAsia"/>
          <w:sz w:val="24"/>
        </w:rPr>
        <w:t>•</w:t>
      </w:r>
      <w:r w:rsidRPr="001E3E2B">
        <w:rPr>
          <w:sz w:val="24"/>
        </w:rPr>
        <w:t xml:space="preserve"> If you give more than one answer to any question, you will receive zero marks for that question.</w:t>
      </w:r>
    </w:p>
    <w:p w14:paraId="1E3937A0" w14:textId="488BE0E5" w:rsidR="001E3E2B" w:rsidRPr="001E3E2B" w:rsidRDefault="001E3E2B" w:rsidP="0033333D">
      <w:pPr>
        <w:spacing w:line="360" w:lineRule="exact"/>
        <w:rPr>
          <w:sz w:val="24"/>
        </w:rPr>
      </w:pPr>
      <w:r w:rsidRPr="001E3E2B">
        <w:rPr>
          <w:rFonts w:hint="eastAsia"/>
          <w:sz w:val="24"/>
        </w:rPr>
        <w:t>•</w:t>
      </w:r>
      <w:r w:rsidRPr="001E3E2B">
        <w:rPr>
          <w:sz w:val="24"/>
        </w:rPr>
        <w:t xml:space="preserve"> If you wish to change your answer, make it very obvious what your ﬁnal answer is.</w:t>
      </w:r>
    </w:p>
    <w:p w14:paraId="0A432C5E" w14:textId="36C46F85" w:rsidR="001E3E2B" w:rsidRDefault="001E3E2B" w:rsidP="0033333D">
      <w:pPr>
        <w:spacing w:line="360" w:lineRule="exact"/>
        <w:rPr>
          <w:sz w:val="24"/>
        </w:rPr>
      </w:pPr>
      <w:r w:rsidRPr="001E3E2B">
        <w:rPr>
          <w:rFonts w:hint="eastAsia"/>
          <w:sz w:val="24"/>
        </w:rPr>
        <w:t>•</w:t>
      </w:r>
      <w:r w:rsidRPr="001E3E2B">
        <w:rPr>
          <w:sz w:val="24"/>
        </w:rPr>
        <w:t xml:space="preserve"> Each question has a single correct answer.</w:t>
      </w:r>
    </w:p>
    <w:p w14:paraId="28F7135D" w14:textId="29AEACA8" w:rsidR="000D548D" w:rsidRDefault="000D548D" w:rsidP="0033333D">
      <w:pPr>
        <w:spacing w:line="360" w:lineRule="exact"/>
        <w:rPr>
          <w:sz w:val="24"/>
        </w:rPr>
      </w:pPr>
    </w:p>
    <w:p w14:paraId="2D2262A7" w14:textId="5060674C" w:rsidR="000D548D" w:rsidRDefault="00E94B69" w:rsidP="0033333D">
      <w:pPr>
        <w:spacing w:line="360" w:lineRule="exact"/>
        <w:rPr>
          <w:sz w:val="24"/>
        </w:rPr>
      </w:pPr>
      <w:r>
        <w:rPr>
          <w:sz w:val="24"/>
        </w:rPr>
        <w:t>1</w:t>
      </w:r>
      <w:r w:rsidR="00D637C1">
        <w:rPr>
          <w:sz w:val="24"/>
        </w:rPr>
        <w:t>)</w:t>
      </w:r>
      <w:r w:rsidR="000D548D" w:rsidRPr="000D548D">
        <w:rPr>
          <w:sz w:val="24"/>
        </w:rPr>
        <w:t xml:space="preserve"> </w:t>
      </w:r>
      <w:r w:rsidR="00323EB2">
        <w:rPr>
          <w:sz w:val="24"/>
        </w:rPr>
        <w:t>2</w:t>
      </w:r>
      <w:r w:rsidR="000D548D" w:rsidRPr="000D548D">
        <w:rPr>
          <w:sz w:val="24"/>
        </w:rPr>
        <w:t xml:space="preserve">00 observations of some variable x </w:t>
      </w:r>
      <w:r w:rsidR="00323EB2" w:rsidRPr="00323EB2">
        <w:rPr>
          <w:sz w:val="24"/>
        </w:rPr>
        <w:t>are plotted in the histogram below.</w:t>
      </w:r>
      <w:r w:rsidR="000D548D" w:rsidRPr="000D548D">
        <w:rPr>
          <w:sz w:val="24"/>
        </w:rPr>
        <w:t xml:space="preserve"> Which statement most accurately describes the relationship between the mean, </w:t>
      </w:r>
      <w:bookmarkStart w:id="1" w:name="MTBlankEqn"/>
      <w:r w:rsidR="000D548D" w:rsidRPr="000D548D">
        <w:rPr>
          <w:position w:val="-6"/>
        </w:rPr>
        <w:object w:dxaOrig="220" w:dyaOrig="260" w14:anchorId="39808F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v:imagedata r:id="rId22" o:title=""/>
          </v:shape>
          <o:OLEObject Type="Embed" ProgID="Equation.DSMT4" ShapeID="_x0000_i1025" DrawAspect="Content" ObjectID="_1684178411" r:id="rId23"/>
        </w:object>
      </w:r>
      <w:bookmarkEnd w:id="1"/>
      <w:r w:rsidR="000D548D" w:rsidRPr="000D548D">
        <w:rPr>
          <w:sz w:val="24"/>
        </w:rPr>
        <w:t>, and the median,</w:t>
      </w:r>
      <w:r w:rsidR="000D548D">
        <w:rPr>
          <w:sz w:val="24"/>
        </w:rPr>
        <w:t xml:space="preserve"> </w:t>
      </w:r>
      <w:r w:rsidR="000D548D" w:rsidRPr="000D548D">
        <w:rPr>
          <w:position w:val="-6"/>
        </w:rPr>
        <w:object w:dxaOrig="200" w:dyaOrig="279" w14:anchorId="2DD590CA">
          <v:shape id="_x0000_i1026" type="#_x0000_t75" style="width:10.2pt;height:13.8pt" o:ole="">
            <v:imagedata r:id="rId24" o:title=""/>
          </v:shape>
          <o:OLEObject Type="Embed" ProgID="Equation.DSMT4" ShapeID="_x0000_i1026" DrawAspect="Content" ObjectID="_1684178412" r:id="rId25"/>
        </w:object>
      </w:r>
      <w:r w:rsidR="000D548D" w:rsidRPr="000D548D">
        <w:rPr>
          <w:sz w:val="24"/>
        </w:rPr>
        <w:t xml:space="preserve">? </w:t>
      </w:r>
    </w:p>
    <w:p w14:paraId="6B614199" w14:textId="7C88B770" w:rsidR="000D548D" w:rsidRDefault="00323EB2" w:rsidP="000D548D">
      <w:pPr>
        <w:spacing w:line="360" w:lineRule="auto"/>
        <w:jc w:val="center"/>
        <w:rPr>
          <w:sz w:val="24"/>
        </w:rPr>
      </w:pPr>
      <w:r w:rsidRPr="00323EB2">
        <w:rPr>
          <w:noProof/>
          <w:sz w:val="24"/>
        </w:rPr>
        <w:drawing>
          <wp:inline distT="0" distB="0" distL="0" distR="0" wp14:anchorId="23F24F81" wp14:editId="48F86C92">
            <wp:extent cx="3108960" cy="1307572"/>
            <wp:effectExtent l="0" t="0" r="0"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120345" cy="1312360"/>
                    </a:xfrm>
                    <a:prstGeom prst="rect">
                      <a:avLst/>
                    </a:prstGeom>
                  </pic:spPr>
                </pic:pic>
              </a:graphicData>
            </a:graphic>
          </wp:inline>
        </w:drawing>
      </w:r>
    </w:p>
    <w:p w14:paraId="7BCAADA9" w14:textId="3909C9C6" w:rsidR="00323EB2" w:rsidRDefault="00323EB2" w:rsidP="0033333D">
      <w:pPr>
        <w:spacing w:line="360" w:lineRule="exact"/>
        <w:rPr>
          <w:sz w:val="24"/>
        </w:rPr>
      </w:pPr>
      <w:r>
        <w:rPr>
          <w:rFonts w:hint="eastAsia"/>
          <w:sz w:val="24"/>
        </w:rPr>
        <w:t>a</w:t>
      </w:r>
      <w:r w:rsidRPr="004B1537">
        <w:rPr>
          <w:sz w:val="24"/>
        </w:rPr>
        <w:t xml:space="preserve">. </w:t>
      </w:r>
      <w:r w:rsidRPr="000D548D">
        <w:rPr>
          <w:position w:val="-6"/>
        </w:rPr>
        <w:object w:dxaOrig="220" w:dyaOrig="260" w14:anchorId="3A779BCA">
          <v:shape id="_x0000_i1027" type="#_x0000_t75" style="width:10.8pt;height:13.2pt" o:ole="">
            <v:imagedata r:id="rId22" o:title=""/>
          </v:shape>
          <o:OLEObject Type="Embed" ProgID="Equation.DSMT4" ShapeID="_x0000_i1027" DrawAspect="Content" ObjectID="_1684178413" r:id="rId27"/>
        </w:object>
      </w:r>
      <w:r w:rsidRPr="004B1537">
        <w:rPr>
          <w:sz w:val="24"/>
        </w:rPr>
        <w:t xml:space="preserve"> &lt;</w:t>
      </w:r>
      <w:r>
        <w:rPr>
          <w:sz w:val="24"/>
        </w:rPr>
        <w:t xml:space="preserve"> </w:t>
      </w:r>
      <w:r w:rsidRPr="000D548D">
        <w:rPr>
          <w:position w:val="-6"/>
        </w:rPr>
        <w:object w:dxaOrig="200" w:dyaOrig="279" w14:anchorId="19A05B7E">
          <v:shape id="_x0000_i1028" type="#_x0000_t75" style="width:10.2pt;height:13.8pt" o:ole="">
            <v:imagedata r:id="rId24" o:title=""/>
          </v:shape>
          <o:OLEObject Type="Embed" ProgID="Equation.DSMT4" ShapeID="_x0000_i1028" DrawAspect="Content" ObjectID="_1684178414" r:id="rId28"/>
        </w:object>
      </w:r>
    </w:p>
    <w:p w14:paraId="1F2CEC02" w14:textId="10BC6616" w:rsidR="00323EB2" w:rsidRDefault="00323EB2" w:rsidP="00323EB2">
      <w:pPr>
        <w:spacing w:line="360" w:lineRule="exact"/>
        <w:rPr>
          <w:sz w:val="24"/>
        </w:rPr>
      </w:pPr>
      <w:r>
        <w:rPr>
          <w:rFonts w:hint="eastAsia"/>
          <w:sz w:val="24"/>
        </w:rPr>
        <w:t>b</w:t>
      </w:r>
      <w:r w:rsidRPr="004B1537">
        <w:rPr>
          <w:sz w:val="24"/>
        </w:rPr>
        <w:t xml:space="preserve">. </w:t>
      </w:r>
      <w:r w:rsidRPr="000D548D">
        <w:rPr>
          <w:position w:val="-6"/>
        </w:rPr>
        <w:object w:dxaOrig="220" w:dyaOrig="260" w14:anchorId="1351A31A">
          <v:shape id="_x0000_i1029" type="#_x0000_t75" style="width:10.8pt;height:13.2pt" o:ole="">
            <v:imagedata r:id="rId22" o:title=""/>
          </v:shape>
          <o:OLEObject Type="Embed" ProgID="Equation.DSMT4" ShapeID="_x0000_i1029" DrawAspect="Content" ObjectID="_1684178415" r:id="rId29"/>
        </w:object>
      </w:r>
      <w:r>
        <w:t xml:space="preserve"> </w:t>
      </w:r>
      <w:r w:rsidRPr="004B1537">
        <w:rPr>
          <w:sz w:val="24"/>
        </w:rPr>
        <w:t>and</w:t>
      </w:r>
      <w:r>
        <w:rPr>
          <w:sz w:val="24"/>
        </w:rPr>
        <w:t xml:space="preserve"> </w:t>
      </w:r>
      <w:r w:rsidRPr="000D548D">
        <w:rPr>
          <w:position w:val="-6"/>
        </w:rPr>
        <w:object w:dxaOrig="200" w:dyaOrig="279" w14:anchorId="3DEACB80">
          <v:shape id="_x0000_i1030" type="#_x0000_t75" style="width:10.2pt;height:13.8pt" o:ole="">
            <v:imagedata r:id="rId24" o:title=""/>
          </v:shape>
          <o:OLEObject Type="Embed" ProgID="Equation.DSMT4" ShapeID="_x0000_i1030" DrawAspect="Content" ObjectID="_1684178416" r:id="rId30"/>
        </w:object>
      </w:r>
      <w:r>
        <w:t xml:space="preserve"> </w:t>
      </w:r>
      <w:r w:rsidRPr="004B1537">
        <w:rPr>
          <w:sz w:val="24"/>
        </w:rPr>
        <w:t>are both undeﬁned.</w:t>
      </w:r>
    </w:p>
    <w:p w14:paraId="3E0C5EC0" w14:textId="6455E6C0" w:rsidR="00323EB2" w:rsidRDefault="00323EB2" w:rsidP="0033333D">
      <w:pPr>
        <w:spacing w:line="360" w:lineRule="exact"/>
        <w:rPr>
          <w:sz w:val="24"/>
        </w:rPr>
      </w:pPr>
      <w:r>
        <w:rPr>
          <w:sz w:val="24"/>
        </w:rPr>
        <w:t>c</w:t>
      </w:r>
      <w:r w:rsidRPr="004B1537">
        <w:rPr>
          <w:sz w:val="24"/>
        </w:rPr>
        <w:t xml:space="preserve">. </w:t>
      </w:r>
      <w:r w:rsidRPr="000D548D">
        <w:rPr>
          <w:position w:val="-6"/>
        </w:rPr>
        <w:object w:dxaOrig="220" w:dyaOrig="260" w14:anchorId="4B47CF75">
          <v:shape id="_x0000_i1031" type="#_x0000_t75" style="width:10.8pt;height:13.2pt" o:ole="">
            <v:imagedata r:id="rId22" o:title=""/>
          </v:shape>
          <o:OLEObject Type="Embed" ProgID="Equation.DSMT4" ShapeID="_x0000_i1031" DrawAspect="Content" ObjectID="_1684178417" r:id="rId31"/>
        </w:object>
      </w:r>
      <w:r w:rsidRPr="004B1537">
        <w:rPr>
          <w:sz w:val="24"/>
        </w:rPr>
        <w:t xml:space="preserve"> &gt; </w:t>
      </w:r>
      <w:r w:rsidRPr="000D548D">
        <w:rPr>
          <w:position w:val="-6"/>
        </w:rPr>
        <w:object w:dxaOrig="200" w:dyaOrig="279" w14:anchorId="1CEE9B0A">
          <v:shape id="_x0000_i1032" type="#_x0000_t75" style="width:10.2pt;height:13.8pt" o:ole="">
            <v:imagedata r:id="rId24" o:title=""/>
          </v:shape>
          <o:OLEObject Type="Embed" ProgID="Equation.DSMT4" ShapeID="_x0000_i1032" DrawAspect="Content" ObjectID="_1684178418" r:id="rId32"/>
        </w:object>
      </w:r>
    </w:p>
    <w:p w14:paraId="30C3CC72" w14:textId="76AADF5F" w:rsidR="004B1537" w:rsidRDefault="00323EB2" w:rsidP="0033333D">
      <w:pPr>
        <w:spacing w:line="360" w:lineRule="exact"/>
        <w:rPr>
          <w:sz w:val="24"/>
        </w:rPr>
      </w:pPr>
      <w:r>
        <w:rPr>
          <w:sz w:val="24"/>
        </w:rPr>
        <w:t>d</w:t>
      </w:r>
      <w:r w:rsidR="004B1537" w:rsidRPr="004B1537">
        <w:rPr>
          <w:sz w:val="24"/>
        </w:rPr>
        <w:t xml:space="preserve">. </w:t>
      </w:r>
      <w:r w:rsidR="004B1537" w:rsidRPr="000D548D">
        <w:rPr>
          <w:position w:val="-6"/>
        </w:rPr>
        <w:object w:dxaOrig="220" w:dyaOrig="260" w14:anchorId="01FE1B33">
          <v:shape id="_x0000_i1033" type="#_x0000_t75" style="width:10.8pt;height:13.2pt" o:ole="">
            <v:imagedata r:id="rId22" o:title=""/>
          </v:shape>
          <o:OLEObject Type="Embed" ProgID="Equation.DSMT4" ShapeID="_x0000_i1033" DrawAspect="Content" ObjectID="_1684178419" r:id="rId33"/>
        </w:object>
      </w:r>
      <w:r w:rsidR="004B1537" w:rsidRPr="004B1537">
        <w:rPr>
          <w:sz w:val="24"/>
        </w:rPr>
        <w:t xml:space="preserve"> </w:t>
      </w:r>
      <w:r w:rsidR="004B1537" w:rsidRPr="004B1537">
        <w:rPr>
          <w:rFonts w:hint="eastAsia"/>
          <w:sz w:val="24"/>
        </w:rPr>
        <w:t>≈</w:t>
      </w:r>
      <w:r w:rsidR="004B1537">
        <w:rPr>
          <w:rFonts w:hint="eastAsia"/>
          <w:sz w:val="24"/>
        </w:rPr>
        <w:t xml:space="preserve"> </w:t>
      </w:r>
      <w:r w:rsidR="004B1537" w:rsidRPr="000D548D">
        <w:rPr>
          <w:position w:val="-6"/>
        </w:rPr>
        <w:object w:dxaOrig="200" w:dyaOrig="279" w14:anchorId="7661BD06">
          <v:shape id="_x0000_i1034" type="#_x0000_t75" style="width:10.2pt;height:13.8pt" o:ole="">
            <v:imagedata r:id="rId24" o:title=""/>
          </v:shape>
          <o:OLEObject Type="Embed" ProgID="Equation.DSMT4" ShapeID="_x0000_i1034" DrawAspect="Content" ObjectID="_1684178420" r:id="rId34"/>
        </w:object>
      </w:r>
    </w:p>
    <w:p w14:paraId="52BF1202" w14:textId="77854D5C" w:rsidR="004B1537" w:rsidRDefault="004B1537" w:rsidP="0033333D">
      <w:pPr>
        <w:spacing w:line="360" w:lineRule="exact"/>
        <w:rPr>
          <w:sz w:val="24"/>
        </w:rPr>
      </w:pPr>
    </w:p>
    <w:p w14:paraId="1AC9A83C" w14:textId="7E26E5A8" w:rsidR="00106570" w:rsidRPr="00106570" w:rsidRDefault="00E94B69" w:rsidP="00323EB2">
      <w:pPr>
        <w:spacing w:line="360" w:lineRule="exact"/>
        <w:rPr>
          <w:sz w:val="24"/>
        </w:rPr>
      </w:pPr>
      <w:r>
        <w:rPr>
          <w:sz w:val="24"/>
        </w:rPr>
        <w:t>2</w:t>
      </w:r>
      <w:r w:rsidR="00D637C1">
        <w:rPr>
          <w:sz w:val="24"/>
        </w:rPr>
        <w:t>)</w:t>
      </w:r>
      <w:r w:rsidR="00106570" w:rsidRPr="00106570">
        <w:rPr>
          <w:sz w:val="24"/>
        </w:rPr>
        <w:t xml:space="preserve"> </w:t>
      </w:r>
      <w:r w:rsidR="00323EB2" w:rsidRPr="00323EB2">
        <w:rPr>
          <w:sz w:val="24"/>
        </w:rPr>
        <w:t>For a particular linear model, the sum of the squared residuals of the null model</w:t>
      </w:r>
      <w:r w:rsidR="00323EB2">
        <w:rPr>
          <w:sz w:val="24"/>
        </w:rPr>
        <w:t xml:space="preserve"> </w:t>
      </w:r>
      <w:r w:rsidR="00323EB2" w:rsidRPr="00323EB2">
        <w:rPr>
          <w:sz w:val="24"/>
        </w:rPr>
        <w:t>was 1000. For the chosen model, the sum of the squared residuals was 900. What</w:t>
      </w:r>
      <w:r w:rsidR="00323EB2">
        <w:rPr>
          <w:sz w:val="24"/>
        </w:rPr>
        <w:t xml:space="preserve"> </w:t>
      </w:r>
      <w:r w:rsidR="00323EB2" w:rsidRPr="00323EB2">
        <w:rPr>
          <w:sz w:val="24"/>
        </w:rPr>
        <w:t xml:space="preserve">is the </w:t>
      </w:r>
      <m:oMath>
        <m:sSup>
          <m:sSupPr>
            <m:ctrlPr>
              <w:rPr>
                <w:rFonts w:ascii="Cambria Math" w:hAnsi="Cambria Math"/>
                <w:sz w:val="24"/>
              </w:rPr>
            </m:ctrlPr>
          </m:sSupPr>
          <m:e>
            <m:r>
              <w:rPr>
                <w:rFonts w:ascii="Cambria Math" w:hAnsi="Cambria Math"/>
                <w:sz w:val="24"/>
              </w:rPr>
              <m:t>R</m:t>
            </m:r>
          </m:e>
          <m:sup>
            <m:r>
              <w:rPr>
                <w:rFonts w:ascii="Cambria Math" w:hAnsi="Cambria Math"/>
                <w:sz w:val="24"/>
              </w:rPr>
              <m:t>2</m:t>
            </m:r>
          </m:sup>
        </m:sSup>
      </m:oMath>
      <w:r w:rsidR="00323EB2">
        <w:rPr>
          <w:rFonts w:hint="eastAsia"/>
          <w:sz w:val="24"/>
        </w:rPr>
        <w:t xml:space="preserve"> </w:t>
      </w:r>
      <w:r w:rsidR="00323EB2" w:rsidRPr="00323EB2">
        <w:rPr>
          <w:sz w:val="24"/>
        </w:rPr>
        <w:t>value of the chosen model?</w:t>
      </w:r>
    </w:p>
    <w:p w14:paraId="0A859482" w14:textId="758C552A" w:rsidR="00106570" w:rsidRDefault="00106570" w:rsidP="0033333D">
      <w:pPr>
        <w:spacing w:line="360" w:lineRule="exact"/>
        <w:rPr>
          <w:sz w:val="24"/>
        </w:rPr>
      </w:pPr>
      <w:r w:rsidRPr="00106570">
        <w:rPr>
          <w:sz w:val="24"/>
        </w:rPr>
        <w:t xml:space="preserve">a. </w:t>
      </w:r>
      <w:r w:rsidR="003E5998">
        <w:rPr>
          <w:sz w:val="24"/>
        </w:rPr>
        <w:t>0</w:t>
      </w:r>
      <w:r w:rsidR="003E5998">
        <w:rPr>
          <w:rFonts w:hint="eastAsia"/>
          <w:sz w:val="24"/>
        </w:rPr>
        <w:t>.</w:t>
      </w:r>
      <w:r w:rsidR="003E5998">
        <w:rPr>
          <w:sz w:val="24"/>
        </w:rPr>
        <w:t>9</w:t>
      </w:r>
    </w:p>
    <w:p w14:paraId="0878C496" w14:textId="7FC61E45" w:rsidR="00106570" w:rsidRDefault="00106570" w:rsidP="0033333D">
      <w:pPr>
        <w:spacing w:line="360" w:lineRule="exact"/>
        <w:rPr>
          <w:sz w:val="24"/>
        </w:rPr>
      </w:pPr>
      <w:r w:rsidRPr="00106570">
        <w:rPr>
          <w:sz w:val="24"/>
        </w:rPr>
        <w:t xml:space="preserve">b. </w:t>
      </w:r>
      <w:r w:rsidR="003E5998">
        <w:rPr>
          <w:sz w:val="24"/>
        </w:rPr>
        <w:t>0.81</w:t>
      </w:r>
    </w:p>
    <w:p w14:paraId="3A7B00C9" w14:textId="271259A7" w:rsidR="00106570" w:rsidRDefault="00106570" w:rsidP="0033333D">
      <w:pPr>
        <w:spacing w:line="360" w:lineRule="exact"/>
        <w:rPr>
          <w:sz w:val="24"/>
        </w:rPr>
      </w:pPr>
      <w:r w:rsidRPr="00106570">
        <w:rPr>
          <w:sz w:val="24"/>
        </w:rPr>
        <w:t xml:space="preserve">c. </w:t>
      </w:r>
      <w:r w:rsidR="003E5998">
        <w:rPr>
          <w:sz w:val="24"/>
        </w:rPr>
        <w:t>1.9</w:t>
      </w:r>
    </w:p>
    <w:p w14:paraId="1631B863" w14:textId="4A094967" w:rsidR="00106570" w:rsidRDefault="00106570" w:rsidP="0033333D">
      <w:pPr>
        <w:spacing w:line="360" w:lineRule="exact"/>
        <w:rPr>
          <w:sz w:val="24"/>
        </w:rPr>
      </w:pPr>
      <w:r w:rsidRPr="00106570">
        <w:rPr>
          <w:sz w:val="24"/>
        </w:rPr>
        <w:t xml:space="preserve">d. </w:t>
      </w:r>
      <w:r w:rsidR="003E5998">
        <w:rPr>
          <w:sz w:val="24"/>
        </w:rPr>
        <w:t>0.1</w:t>
      </w:r>
    </w:p>
    <w:p w14:paraId="59C79656" w14:textId="77777777" w:rsidR="001E3E2B" w:rsidRPr="001E3E2B" w:rsidRDefault="001E3E2B" w:rsidP="0033333D">
      <w:pPr>
        <w:spacing w:line="360" w:lineRule="exact"/>
        <w:rPr>
          <w:sz w:val="24"/>
        </w:rPr>
      </w:pPr>
    </w:p>
    <w:p w14:paraId="702E0E3F" w14:textId="03514D29" w:rsidR="00DE1962" w:rsidRDefault="00E94B69" w:rsidP="0033333D">
      <w:pPr>
        <w:spacing w:line="360" w:lineRule="exact"/>
        <w:rPr>
          <w:sz w:val="24"/>
        </w:rPr>
      </w:pPr>
      <w:r>
        <w:rPr>
          <w:sz w:val="24"/>
        </w:rPr>
        <w:t>3</w:t>
      </w:r>
      <w:r w:rsidR="00D637C1">
        <w:rPr>
          <w:sz w:val="24"/>
        </w:rPr>
        <w:t>)</w:t>
      </w:r>
      <w:r w:rsidR="00D637C1" w:rsidRPr="00106570">
        <w:rPr>
          <w:sz w:val="24"/>
        </w:rPr>
        <w:t xml:space="preserve"> </w:t>
      </w:r>
      <w:r w:rsidR="00106570" w:rsidRPr="00106570">
        <w:rPr>
          <w:sz w:val="24"/>
        </w:rPr>
        <w:t xml:space="preserve">Assuming model assumptions are satisﬁed, which of the following statements about the residuals, </w:t>
      </w:r>
      <w:r w:rsidR="00DE1962" w:rsidRPr="00DE1962">
        <w:rPr>
          <w:position w:val="-12"/>
        </w:rPr>
        <w:object w:dxaOrig="660" w:dyaOrig="360" w14:anchorId="0782CDFE">
          <v:shape id="_x0000_i1035" type="#_x0000_t75" style="width:33pt;height:18pt" o:ole="">
            <v:imagedata r:id="rId35" o:title=""/>
          </v:shape>
          <o:OLEObject Type="Embed" ProgID="Equation.DSMT4" ShapeID="_x0000_i1035" DrawAspect="Content" ObjectID="_1684178421" r:id="rId36"/>
        </w:object>
      </w:r>
      <w:r w:rsidR="00106570" w:rsidRPr="00106570">
        <w:rPr>
          <w:sz w:val="24"/>
        </w:rPr>
        <w:t xml:space="preserve">, from a ﬁtted linear regression model is </w:t>
      </w:r>
      <w:r w:rsidR="00DD2BFA">
        <w:rPr>
          <w:sz w:val="24"/>
        </w:rPr>
        <w:t>TRUE</w:t>
      </w:r>
      <w:r w:rsidR="00106570" w:rsidRPr="00106570">
        <w:rPr>
          <w:sz w:val="24"/>
        </w:rPr>
        <w:t xml:space="preserve">? </w:t>
      </w:r>
    </w:p>
    <w:p w14:paraId="4B152AC7" w14:textId="75DA775E" w:rsidR="00DE1962" w:rsidRDefault="00106570" w:rsidP="0033333D">
      <w:pPr>
        <w:spacing w:line="360" w:lineRule="exact"/>
        <w:rPr>
          <w:sz w:val="24"/>
        </w:rPr>
      </w:pPr>
      <w:r w:rsidRPr="00106570">
        <w:rPr>
          <w:sz w:val="24"/>
        </w:rPr>
        <w:t xml:space="preserve">a. The absolute value of </w:t>
      </w:r>
      <w:r w:rsidR="00DE1962" w:rsidRPr="00DE1962">
        <w:rPr>
          <w:position w:val="-12"/>
        </w:rPr>
        <w:object w:dxaOrig="660" w:dyaOrig="360" w14:anchorId="6ACB61AE">
          <v:shape id="_x0000_i1036" type="#_x0000_t75" style="width:33pt;height:18pt" o:ole="">
            <v:imagedata r:id="rId37" o:title=""/>
          </v:shape>
          <o:OLEObject Type="Embed" ProgID="Equation.DSMT4" ShapeID="_x0000_i1036" DrawAspect="Content" ObjectID="_1684178422" r:id="rId38"/>
        </w:object>
      </w:r>
      <w:r w:rsidR="00DE1962">
        <w:t xml:space="preserve"> </w:t>
      </w:r>
      <w:r w:rsidRPr="00106570">
        <w:rPr>
          <w:sz w:val="24"/>
        </w:rPr>
        <w:t xml:space="preserve">is always smaller than the absolute value of </w:t>
      </w:r>
      <w:r w:rsidR="00DE1962" w:rsidRPr="00DE1962">
        <w:rPr>
          <w:position w:val="-12"/>
        </w:rPr>
        <w:object w:dxaOrig="240" w:dyaOrig="360" w14:anchorId="74DD69BB">
          <v:shape id="_x0000_i1037" type="#_x0000_t75" style="width:12.6pt;height:18pt" o:ole="">
            <v:imagedata r:id="rId39" o:title=""/>
          </v:shape>
          <o:OLEObject Type="Embed" ProgID="Equation.DSMT4" ShapeID="_x0000_i1037" DrawAspect="Content" ObjectID="_1684178423" r:id="rId40"/>
        </w:object>
      </w:r>
      <w:r w:rsidRPr="00106570">
        <w:rPr>
          <w:sz w:val="24"/>
        </w:rPr>
        <w:t xml:space="preserve">. </w:t>
      </w:r>
    </w:p>
    <w:p w14:paraId="10FFE4D4" w14:textId="11BD0472" w:rsidR="00DE1962" w:rsidRDefault="00106570" w:rsidP="0033333D">
      <w:pPr>
        <w:spacing w:line="360" w:lineRule="exact"/>
        <w:rPr>
          <w:sz w:val="24"/>
        </w:rPr>
      </w:pPr>
      <w:r w:rsidRPr="00106570">
        <w:rPr>
          <w:sz w:val="24"/>
        </w:rPr>
        <w:lastRenderedPageBreak/>
        <w:t xml:space="preserve">b. </w:t>
      </w:r>
      <w:r w:rsidR="00DD2BFA" w:rsidRPr="00DD2BFA">
        <w:rPr>
          <w:sz w:val="24"/>
        </w:rPr>
        <w:t>The sum of the absolute values of the residuals is maximized.</w:t>
      </w:r>
      <w:r w:rsidR="00DD2BFA" w:rsidRPr="00DD2BFA">
        <w:rPr>
          <w:sz w:val="24"/>
        </w:rPr>
        <w:cr/>
      </w:r>
      <w:r w:rsidRPr="00106570">
        <w:rPr>
          <w:sz w:val="24"/>
        </w:rPr>
        <w:t xml:space="preserve">c. </w:t>
      </w:r>
      <w:r w:rsidR="00DD2BFA" w:rsidRPr="00DD2BFA">
        <w:rPr>
          <w:sz w:val="24"/>
        </w:rPr>
        <w:t>The sum of the squared values of the residuals is maximized.</w:t>
      </w:r>
      <w:r w:rsidR="00DD2BFA" w:rsidRPr="00DD2BFA">
        <w:rPr>
          <w:sz w:val="24"/>
        </w:rPr>
        <w:cr/>
      </w:r>
      <w:r w:rsidRPr="00106570">
        <w:rPr>
          <w:sz w:val="24"/>
        </w:rPr>
        <w:t xml:space="preserve">d. </w:t>
      </w:r>
      <w:r w:rsidR="00DD2BFA" w:rsidRPr="00DD2BFA">
        <w:rPr>
          <w:sz w:val="24"/>
        </w:rPr>
        <w:t>The residuals have expected value of zero.</w:t>
      </w:r>
      <w:r w:rsidR="00DD2BFA" w:rsidRPr="00DD2BFA">
        <w:rPr>
          <w:sz w:val="24"/>
        </w:rPr>
        <w:cr/>
      </w:r>
    </w:p>
    <w:p w14:paraId="55B61F2D" w14:textId="27FE3971" w:rsidR="005948BB" w:rsidRDefault="00E94B69" w:rsidP="005948BB">
      <w:pPr>
        <w:spacing w:line="360" w:lineRule="exact"/>
        <w:rPr>
          <w:sz w:val="24"/>
        </w:rPr>
      </w:pPr>
      <w:r>
        <w:rPr>
          <w:sz w:val="24"/>
        </w:rPr>
        <w:t>4</w:t>
      </w:r>
      <w:r w:rsidR="00D637C1">
        <w:rPr>
          <w:sz w:val="24"/>
        </w:rPr>
        <w:t>)</w:t>
      </w:r>
      <w:r w:rsidR="005948BB" w:rsidRPr="006A2D72">
        <w:rPr>
          <w:sz w:val="24"/>
        </w:rPr>
        <w:t xml:space="preserve"> </w:t>
      </w:r>
      <w:r w:rsidR="005948BB" w:rsidRPr="005948BB">
        <w:rPr>
          <w:sz w:val="24"/>
        </w:rPr>
        <w:t>Consider a linear model which has one numeric explanatory variable x and a factor</w:t>
      </w:r>
      <w:r w:rsidR="005948BB">
        <w:rPr>
          <w:sz w:val="24"/>
        </w:rPr>
        <w:t xml:space="preserve"> </w:t>
      </w:r>
      <w:r w:rsidR="005948BB" w:rsidRPr="005948BB">
        <w:rPr>
          <w:sz w:val="24"/>
        </w:rPr>
        <w:t>explanatory variable z with three levels. How many regression coefficients are there</w:t>
      </w:r>
      <w:r w:rsidR="005948BB">
        <w:rPr>
          <w:sz w:val="24"/>
        </w:rPr>
        <w:t xml:space="preserve"> </w:t>
      </w:r>
      <w:r w:rsidR="005948BB" w:rsidRPr="005948BB">
        <w:rPr>
          <w:sz w:val="24"/>
        </w:rPr>
        <w:t>in the interaction model with formula</w:t>
      </w:r>
      <w:r w:rsidR="005948BB" w:rsidRPr="006A2D72">
        <w:rPr>
          <w:sz w:val="24"/>
        </w:rPr>
        <w:t xml:space="preserve"> </w:t>
      </w:r>
      <m:oMath>
        <m:r>
          <w:rPr>
            <w:rFonts w:ascii="Cambria Math" w:hAnsi="Cambria Math"/>
            <w:sz w:val="24"/>
          </w:rPr>
          <m:t>y~x*z</m:t>
        </m:r>
      </m:oMath>
      <w:r w:rsidR="005948BB" w:rsidRPr="006A2D72">
        <w:rPr>
          <w:sz w:val="24"/>
        </w:rPr>
        <w:t xml:space="preserve"> ? </w:t>
      </w:r>
    </w:p>
    <w:p w14:paraId="46D6ECA5" w14:textId="53B485EB" w:rsidR="005948BB" w:rsidRDefault="005948BB" w:rsidP="005948BB">
      <w:pPr>
        <w:spacing w:line="360" w:lineRule="exact"/>
        <w:rPr>
          <w:sz w:val="24"/>
        </w:rPr>
      </w:pPr>
      <w:r w:rsidRPr="006A2D72">
        <w:rPr>
          <w:sz w:val="24"/>
        </w:rPr>
        <w:t xml:space="preserve">a. </w:t>
      </w:r>
      <w:r>
        <w:rPr>
          <w:sz w:val="24"/>
        </w:rPr>
        <w:t>3</w:t>
      </w:r>
      <w:r w:rsidRPr="006A2D72">
        <w:rPr>
          <w:sz w:val="24"/>
        </w:rPr>
        <w:t xml:space="preserve"> </w:t>
      </w:r>
    </w:p>
    <w:p w14:paraId="3E4153FA" w14:textId="797468E0" w:rsidR="005948BB" w:rsidRDefault="005948BB" w:rsidP="005948BB">
      <w:pPr>
        <w:spacing w:line="360" w:lineRule="exact"/>
        <w:rPr>
          <w:sz w:val="24"/>
        </w:rPr>
      </w:pPr>
      <w:r w:rsidRPr="006A2D72">
        <w:rPr>
          <w:sz w:val="24"/>
        </w:rPr>
        <w:t xml:space="preserve">b. </w:t>
      </w:r>
      <w:r>
        <w:rPr>
          <w:sz w:val="24"/>
        </w:rPr>
        <w:t>4</w:t>
      </w:r>
      <w:r w:rsidRPr="006A2D72">
        <w:rPr>
          <w:sz w:val="24"/>
        </w:rPr>
        <w:t xml:space="preserve"> </w:t>
      </w:r>
    </w:p>
    <w:p w14:paraId="6B3F7615" w14:textId="1BF5EB79" w:rsidR="005948BB" w:rsidRDefault="005948BB" w:rsidP="005948BB">
      <w:pPr>
        <w:spacing w:line="360" w:lineRule="exact"/>
        <w:rPr>
          <w:sz w:val="24"/>
        </w:rPr>
      </w:pPr>
      <w:r w:rsidRPr="006A2D72">
        <w:rPr>
          <w:sz w:val="24"/>
        </w:rPr>
        <w:t xml:space="preserve">c. </w:t>
      </w:r>
      <w:r>
        <w:rPr>
          <w:sz w:val="24"/>
        </w:rPr>
        <w:t>5</w:t>
      </w:r>
      <w:r w:rsidRPr="006A2D72">
        <w:rPr>
          <w:sz w:val="24"/>
        </w:rPr>
        <w:t xml:space="preserve"> </w:t>
      </w:r>
    </w:p>
    <w:p w14:paraId="7CA202C7" w14:textId="3D6C4F2D" w:rsidR="005948BB" w:rsidRDefault="005948BB" w:rsidP="005948BB">
      <w:pPr>
        <w:spacing w:line="360" w:lineRule="exact"/>
        <w:rPr>
          <w:sz w:val="24"/>
        </w:rPr>
      </w:pPr>
      <w:r w:rsidRPr="006A2D72">
        <w:rPr>
          <w:sz w:val="24"/>
        </w:rPr>
        <w:t xml:space="preserve">d. </w:t>
      </w:r>
      <w:r>
        <w:rPr>
          <w:sz w:val="24"/>
        </w:rPr>
        <w:t>6</w:t>
      </w:r>
    </w:p>
    <w:p w14:paraId="1B60407D" w14:textId="74D62D95" w:rsidR="005948BB" w:rsidRDefault="005948BB" w:rsidP="0033333D">
      <w:pPr>
        <w:spacing w:line="360" w:lineRule="exact"/>
        <w:rPr>
          <w:sz w:val="24"/>
        </w:rPr>
      </w:pPr>
    </w:p>
    <w:p w14:paraId="134DBB34" w14:textId="28570AAB" w:rsidR="00A21D48" w:rsidRPr="00A21D48" w:rsidRDefault="00E94B69" w:rsidP="00A21D48">
      <w:pPr>
        <w:spacing w:line="360" w:lineRule="exact"/>
        <w:rPr>
          <w:sz w:val="24"/>
        </w:rPr>
      </w:pPr>
      <w:r>
        <w:rPr>
          <w:sz w:val="24"/>
        </w:rPr>
        <w:t>5</w:t>
      </w:r>
      <w:r w:rsidR="00D637C1">
        <w:rPr>
          <w:sz w:val="24"/>
        </w:rPr>
        <w:t>)</w:t>
      </w:r>
      <w:r w:rsidR="00D637C1" w:rsidRPr="00106570">
        <w:rPr>
          <w:sz w:val="24"/>
        </w:rPr>
        <w:t xml:space="preserve"> </w:t>
      </w:r>
      <w:r w:rsidR="00A21D48" w:rsidRPr="00A21D48">
        <w:rPr>
          <w:sz w:val="24"/>
        </w:rPr>
        <w:t>Consider a linear model that suffers from multicollinearity. Which of the following</w:t>
      </w:r>
      <w:r w:rsidR="00A21D48">
        <w:rPr>
          <w:sz w:val="24"/>
        </w:rPr>
        <w:t xml:space="preserve"> </w:t>
      </w:r>
      <w:r w:rsidR="00A21D48" w:rsidRPr="00A21D48">
        <w:rPr>
          <w:sz w:val="24"/>
        </w:rPr>
        <w:t>is a potential remedy?</w:t>
      </w:r>
    </w:p>
    <w:p w14:paraId="28138558" w14:textId="77777777" w:rsidR="00A21D48" w:rsidRPr="00A21D48" w:rsidRDefault="00A21D48" w:rsidP="00A21D48">
      <w:pPr>
        <w:spacing w:line="360" w:lineRule="exact"/>
        <w:rPr>
          <w:sz w:val="24"/>
        </w:rPr>
      </w:pPr>
      <w:r w:rsidRPr="00A21D48">
        <w:rPr>
          <w:sz w:val="24"/>
        </w:rPr>
        <w:t>a. Log-transform the response variable.</w:t>
      </w:r>
    </w:p>
    <w:p w14:paraId="0FEF5770" w14:textId="77777777" w:rsidR="00A21D48" w:rsidRPr="00A21D48" w:rsidRDefault="00A21D48" w:rsidP="00A21D48">
      <w:pPr>
        <w:spacing w:line="360" w:lineRule="exact"/>
        <w:rPr>
          <w:sz w:val="24"/>
        </w:rPr>
      </w:pPr>
      <w:r w:rsidRPr="00A21D48">
        <w:rPr>
          <w:sz w:val="24"/>
        </w:rPr>
        <w:t>b. Fit a generalised linear model instead.</w:t>
      </w:r>
    </w:p>
    <w:p w14:paraId="6BFA2EB0" w14:textId="77777777" w:rsidR="00A21D48" w:rsidRPr="00A21D48" w:rsidRDefault="00A21D48" w:rsidP="00A21D48">
      <w:pPr>
        <w:spacing w:line="360" w:lineRule="exact"/>
        <w:rPr>
          <w:sz w:val="24"/>
        </w:rPr>
      </w:pPr>
      <w:r w:rsidRPr="00A21D48">
        <w:rPr>
          <w:sz w:val="24"/>
        </w:rPr>
        <w:t>c. Remove an explanatory variable from the model.</w:t>
      </w:r>
    </w:p>
    <w:p w14:paraId="579F920E" w14:textId="77DE0F51" w:rsidR="00A21D48" w:rsidRDefault="00A21D48" w:rsidP="00A21D48">
      <w:pPr>
        <w:spacing w:line="360" w:lineRule="exact"/>
        <w:rPr>
          <w:sz w:val="24"/>
        </w:rPr>
      </w:pPr>
      <w:r w:rsidRPr="00A21D48">
        <w:rPr>
          <w:sz w:val="24"/>
        </w:rPr>
        <w:t>d. Add a quadratic term to the model.</w:t>
      </w:r>
    </w:p>
    <w:p w14:paraId="39362441" w14:textId="66F46878" w:rsidR="00A21D48" w:rsidRDefault="00A21D48" w:rsidP="0033333D">
      <w:pPr>
        <w:spacing w:line="360" w:lineRule="exact"/>
        <w:rPr>
          <w:sz w:val="24"/>
        </w:rPr>
      </w:pPr>
    </w:p>
    <w:p w14:paraId="38E58DBD" w14:textId="2998C34D" w:rsidR="00A21D48" w:rsidRPr="00A21D48" w:rsidRDefault="00E94B69" w:rsidP="00A21D48">
      <w:pPr>
        <w:spacing w:line="360" w:lineRule="exact"/>
        <w:rPr>
          <w:sz w:val="24"/>
        </w:rPr>
      </w:pPr>
      <w:r>
        <w:rPr>
          <w:sz w:val="24"/>
        </w:rPr>
        <w:t>6</w:t>
      </w:r>
      <w:r w:rsidR="00D637C1">
        <w:rPr>
          <w:sz w:val="24"/>
        </w:rPr>
        <w:t>)</w:t>
      </w:r>
      <w:r w:rsidR="00D637C1" w:rsidRPr="00106570">
        <w:rPr>
          <w:sz w:val="24"/>
        </w:rPr>
        <w:t xml:space="preserve"> </w:t>
      </w:r>
      <w:r w:rsidR="00A21D48" w:rsidRPr="00A21D48">
        <w:rPr>
          <w:sz w:val="24"/>
        </w:rPr>
        <w:t>Which of the following is the most reasonable to assume about the distribution of</w:t>
      </w:r>
      <w:r w:rsidR="00A21D48">
        <w:rPr>
          <w:sz w:val="24"/>
        </w:rPr>
        <w:t xml:space="preserve"> </w:t>
      </w:r>
      <w:r w:rsidR="00A21D48">
        <w:rPr>
          <w:rFonts w:hint="eastAsia"/>
          <w:sz w:val="24"/>
        </w:rPr>
        <w:t>t</w:t>
      </w:r>
      <w:r w:rsidR="00A21D48" w:rsidRPr="00A21D48">
        <w:rPr>
          <w:sz w:val="24"/>
        </w:rPr>
        <w:t>he number of children that a mother has given birth to.</w:t>
      </w:r>
    </w:p>
    <w:p w14:paraId="597B6054" w14:textId="77777777" w:rsidR="00A21D48" w:rsidRPr="00A21D48" w:rsidRDefault="00A21D48" w:rsidP="00A21D48">
      <w:pPr>
        <w:spacing w:line="360" w:lineRule="exact"/>
        <w:rPr>
          <w:sz w:val="24"/>
        </w:rPr>
      </w:pPr>
      <w:r w:rsidRPr="00A21D48">
        <w:rPr>
          <w:sz w:val="24"/>
        </w:rPr>
        <w:t>a. Poisson.</w:t>
      </w:r>
    </w:p>
    <w:p w14:paraId="6D2B5A18" w14:textId="77777777" w:rsidR="00A21D48" w:rsidRPr="00A21D48" w:rsidRDefault="00A21D48" w:rsidP="00A21D48">
      <w:pPr>
        <w:spacing w:line="360" w:lineRule="exact"/>
        <w:rPr>
          <w:sz w:val="24"/>
        </w:rPr>
      </w:pPr>
      <w:r w:rsidRPr="00A21D48">
        <w:rPr>
          <w:sz w:val="24"/>
        </w:rPr>
        <w:t>b. Binomial.</w:t>
      </w:r>
    </w:p>
    <w:p w14:paraId="332C33EB" w14:textId="77777777" w:rsidR="00A21D48" w:rsidRPr="00A21D48" w:rsidRDefault="00A21D48" w:rsidP="00A21D48">
      <w:pPr>
        <w:spacing w:line="360" w:lineRule="exact"/>
        <w:rPr>
          <w:sz w:val="24"/>
        </w:rPr>
      </w:pPr>
      <w:r w:rsidRPr="00A21D48">
        <w:rPr>
          <w:sz w:val="24"/>
        </w:rPr>
        <w:t>c. Normal.</w:t>
      </w:r>
    </w:p>
    <w:p w14:paraId="25C53E59" w14:textId="77777777" w:rsidR="00A21D48" w:rsidRDefault="00A21D48" w:rsidP="00A21D48">
      <w:pPr>
        <w:spacing w:line="360" w:lineRule="exact"/>
        <w:rPr>
          <w:sz w:val="24"/>
        </w:rPr>
      </w:pPr>
      <w:r w:rsidRPr="00A21D48">
        <w:rPr>
          <w:sz w:val="24"/>
        </w:rPr>
        <w:t>d. None of the above because this number can not be zero (since she is a mother).</w:t>
      </w:r>
      <w:r w:rsidRPr="00A21D48">
        <w:rPr>
          <w:sz w:val="24"/>
        </w:rPr>
        <w:cr/>
      </w:r>
    </w:p>
    <w:p w14:paraId="712D0DB8" w14:textId="6E083FE3" w:rsidR="00824751" w:rsidRPr="00824751" w:rsidRDefault="00E94B69" w:rsidP="0033333D">
      <w:pPr>
        <w:spacing w:line="360" w:lineRule="exact"/>
        <w:rPr>
          <w:sz w:val="24"/>
        </w:rPr>
      </w:pPr>
      <w:r>
        <w:rPr>
          <w:sz w:val="24"/>
        </w:rPr>
        <w:t>7</w:t>
      </w:r>
      <w:r w:rsidR="00D637C1">
        <w:rPr>
          <w:sz w:val="24"/>
        </w:rPr>
        <w:t>)</w:t>
      </w:r>
      <w:r w:rsidR="00D637C1" w:rsidRPr="00106570">
        <w:rPr>
          <w:sz w:val="24"/>
        </w:rPr>
        <w:t xml:space="preserve"> </w:t>
      </w:r>
      <w:r w:rsidR="00824751" w:rsidRPr="00824751">
        <w:rPr>
          <w:sz w:val="24"/>
        </w:rPr>
        <w:t>Which of the following is</w:t>
      </w:r>
      <w:r w:rsidR="00824751" w:rsidRPr="00824751">
        <w:rPr>
          <w:b/>
          <w:bCs/>
          <w:sz w:val="24"/>
        </w:rPr>
        <w:t xml:space="preserve"> NOT</w:t>
      </w:r>
      <w:r w:rsidR="00824751" w:rsidRPr="00824751">
        <w:rPr>
          <w:sz w:val="24"/>
        </w:rPr>
        <w:t xml:space="preserve"> an assumption of a generalised linear model with a Poisson response distribution? Let </w:t>
      </w:r>
      <w:r w:rsidR="00824751" w:rsidRPr="00824751">
        <w:rPr>
          <w:position w:val="-12"/>
        </w:rPr>
        <w:object w:dxaOrig="260" w:dyaOrig="360" w14:anchorId="0EBF4157">
          <v:shape id="_x0000_i1038" type="#_x0000_t75" style="width:13.2pt;height:18pt" o:ole="">
            <v:imagedata r:id="rId41" o:title=""/>
          </v:shape>
          <o:OLEObject Type="Embed" ProgID="Equation.DSMT4" ShapeID="_x0000_i1038" DrawAspect="Content" ObjectID="_1684178424" r:id="rId42"/>
        </w:object>
      </w:r>
      <w:r w:rsidR="00824751">
        <w:t xml:space="preserve"> </w:t>
      </w:r>
      <w:r w:rsidR="00824751" w:rsidRPr="00824751">
        <w:rPr>
          <w:sz w:val="24"/>
        </w:rPr>
        <w:t xml:space="preserve">be the expectation of the response variable for the </w:t>
      </w:r>
      <w:r w:rsidR="00824751" w:rsidRPr="00824751">
        <w:rPr>
          <w:i/>
          <w:iCs/>
          <w:sz w:val="24"/>
        </w:rPr>
        <w:t>i</w:t>
      </w:r>
      <w:r w:rsidR="00824751" w:rsidRPr="00824751">
        <w:rPr>
          <w:sz w:val="24"/>
        </w:rPr>
        <w:t>th observation.</w:t>
      </w:r>
    </w:p>
    <w:p w14:paraId="482F82B4" w14:textId="40B33B64" w:rsidR="00824751" w:rsidRDefault="00824751" w:rsidP="0033333D">
      <w:pPr>
        <w:spacing w:line="360" w:lineRule="exact"/>
        <w:rPr>
          <w:sz w:val="24"/>
        </w:rPr>
      </w:pPr>
      <w:r w:rsidRPr="00824751">
        <w:rPr>
          <w:sz w:val="24"/>
        </w:rPr>
        <w:t xml:space="preserve">a. The variance of the response for the </w:t>
      </w:r>
      <w:r w:rsidRPr="00824751">
        <w:rPr>
          <w:i/>
          <w:iCs/>
          <w:sz w:val="24"/>
        </w:rPr>
        <w:t>i</w:t>
      </w:r>
      <w:r w:rsidRPr="00824751">
        <w:rPr>
          <w:sz w:val="24"/>
        </w:rPr>
        <w:t xml:space="preserve">th observation is </w:t>
      </w:r>
      <w:r w:rsidRPr="00824751">
        <w:rPr>
          <w:position w:val="-12"/>
        </w:rPr>
        <w:object w:dxaOrig="260" w:dyaOrig="360" w14:anchorId="170BF498">
          <v:shape id="_x0000_i1039" type="#_x0000_t75" style="width:13.2pt;height:18pt" o:ole="">
            <v:imagedata r:id="rId41" o:title=""/>
          </v:shape>
          <o:OLEObject Type="Embed" ProgID="Equation.DSMT4" ShapeID="_x0000_i1039" DrawAspect="Content" ObjectID="_1684178425" r:id="rId43"/>
        </w:object>
      </w:r>
      <w:r w:rsidRPr="00824751">
        <w:rPr>
          <w:sz w:val="24"/>
        </w:rPr>
        <w:t xml:space="preserve">. </w:t>
      </w:r>
    </w:p>
    <w:p w14:paraId="21FAED07" w14:textId="77777777" w:rsidR="00824751" w:rsidRDefault="00824751" w:rsidP="0033333D">
      <w:pPr>
        <w:spacing w:line="360" w:lineRule="exact"/>
        <w:rPr>
          <w:sz w:val="24"/>
        </w:rPr>
      </w:pPr>
      <w:r w:rsidRPr="00824751">
        <w:rPr>
          <w:sz w:val="24"/>
        </w:rPr>
        <w:t xml:space="preserve">b. The observations are independent of one another. </w:t>
      </w:r>
    </w:p>
    <w:p w14:paraId="3E49A6CE" w14:textId="77777777" w:rsidR="00824751" w:rsidRDefault="00824751" w:rsidP="0033333D">
      <w:pPr>
        <w:spacing w:line="360" w:lineRule="exact"/>
        <w:rPr>
          <w:sz w:val="24"/>
        </w:rPr>
      </w:pPr>
      <w:r w:rsidRPr="00824751">
        <w:rPr>
          <w:sz w:val="24"/>
        </w:rPr>
        <w:t xml:space="preserve">c. Each observation’s response variable has a Poisson distribution. </w:t>
      </w:r>
    </w:p>
    <w:p w14:paraId="48382085" w14:textId="6D32DABA" w:rsidR="00824751" w:rsidRDefault="00824751" w:rsidP="0033333D">
      <w:pPr>
        <w:spacing w:line="360" w:lineRule="exact"/>
        <w:rPr>
          <w:sz w:val="24"/>
        </w:rPr>
      </w:pPr>
      <w:r w:rsidRPr="00824751">
        <w:rPr>
          <w:sz w:val="24"/>
        </w:rPr>
        <w:t xml:space="preserve">d. </w:t>
      </w:r>
      <w:r w:rsidRPr="00824751">
        <w:rPr>
          <w:position w:val="-12"/>
        </w:rPr>
        <w:object w:dxaOrig="1560" w:dyaOrig="360" w14:anchorId="6D750F03">
          <v:shape id="_x0000_i1040" type="#_x0000_t75" style="width:78pt;height:18pt" o:ole="">
            <v:imagedata r:id="rId44" o:title=""/>
          </v:shape>
          <o:OLEObject Type="Embed" ProgID="Equation.DSMT4" ShapeID="_x0000_i1040" DrawAspect="Content" ObjectID="_1684178426" r:id="rId45"/>
        </w:object>
      </w:r>
      <w:r w:rsidRPr="00824751">
        <w:rPr>
          <w:sz w:val="24"/>
        </w:rPr>
        <w:t>is a linear combination of the explanatory variables.</w:t>
      </w:r>
    </w:p>
    <w:p w14:paraId="52FDF3A7" w14:textId="73791EAA" w:rsidR="00A37528" w:rsidRDefault="00A37528" w:rsidP="0033333D">
      <w:pPr>
        <w:spacing w:line="360" w:lineRule="exact"/>
        <w:rPr>
          <w:sz w:val="24"/>
        </w:rPr>
      </w:pPr>
    </w:p>
    <w:p w14:paraId="623EE039" w14:textId="5FA0355C" w:rsidR="00701FA4" w:rsidRDefault="00E94B69" w:rsidP="0033333D">
      <w:pPr>
        <w:spacing w:line="360" w:lineRule="exact"/>
        <w:rPr>
          <w:sz w:val="24"/>
        </w:rPr>
      </w:pPr>
      <w:r>
        <w:rPr>
          <w:sz w:val="24"/>
        </w:rPr>
        <w:lastRenderedPageBreak/>
        <w:t>8</w:t>
      </w:r>
      <w:r w:rsidR="00D637C1">
        <w:rPr>
          <w:sz w:val="24"/>
        </w:rPr>
        <w:t>)</w:t>
      </w:r>
      <w:r w:rsidR="00701FA4" w:rsidRPr="00701FA4">
        <w:rPr>
          <w:sz w:val="24"/>
        </w:rPr>
        <w:t xml:space="preserve"> A generalised linear model was ﬁtted with the glm() function in R, using the argument family = "quasibinomial". Which of the following statements </w:t>
      </w:r>
      <w:r w:rsidR="00701FA4" w:rsidRPr="00973793">
        <w:rPr>
          <w:b/>
          <w:bCs/>
          <w:sz w:val="24"/>
        </w:rPr>
        <w:t>IS</w:t>
      </w:r>
      <w:r w:rsidR="00701FA4" w:rsidRPr="00701FA4">
        <w:rPr>
          <w:sz w:val="24"/>
        </w:rPr>
        <w:t xml:space="preserve"> an assumption of the model? Let </w:t>
      </w:r>
      <w:r w:rsidR="00701FA4" w:rsidRPr="00701FA4">
        <w:rPr>
          <w:position w:val="-12"/>
        </w:rPr>
        <w:object w:dxaOrig="220" w:dyaOrig="360" w14:anchorId="64951A53">
          <v:shape id="_x0000_i1041" type="#_x0000_t75" style="width:10.8pt;height:18pt" o:ole="">
            <v:imagedata r:id="rId46" o:title=""/>
          </v:shape>
          <o:OLEObject Type="Embed" ProgID="Equation.DSMT4" ShapeID="_x0000_i1041" DrawAspect="Content" ObjectID="_1684178427" r:id="rId47"/>
        </w:object>
      </w:r>
      <w:r w:rsidR="00701FA4" w:rsidRPr="00701FA4">
        <w:rPr>
          <w:sz w:val="24"/>
        </w:rPr>
        <w:t xml:space="preserve"> be the number of succes</w:t>
      </w:r>
      <w:r w:rsidR="0033333D">
        <w:rPr>
          <w:sz w:val="24"/>
        </w:rPr>
        <w:t>s</w:t>
      </w:r>
      <w:r w:rsidR="00701FA4" w:rsidRPr="00701FA4">
        <w:rPr>
          <w:sz w:val="24"/>
        </w:rPr>
        <w:t xml:space="preserve">ful trials for the </w:t>
      </w:r>
      <w:r w:rsidR="00701FA4" w:rsidRPr="00701FA4">
        <w:rPr>
          <w:i/>
          <w:iCs/>
          <w:sz w:val="24"/>
        </w:rPr>
        <w:t>i</w:t>
      </w:r>
      <w:r w:rsidR="00701FA4" w:rsidRPr="00701FA4">
        <w:rPr>
          <w:sz w:val="24"/>
        </w:rPr>
        <w:t xml:space="preserve">th observation, out of a total of </w:t>
      </w:r>
      <w:r w:rsidR="00701FA4" w:rsidRPr="00701FA4">
        <w:rPr>
          <w:position w:val="-12"/>
        </w:rPr>
        <w:object w:dxaOrig="240" w:dyaOrig="360" w14:anchorId="15A5949F">
          <v:shape id="_x0000_i1042" type="#_x0000_t75" style="width:12.6pt;height:18pt" o:ole="">
            <v:imagedata r:id="rId48" o:title=""/>
          </v:shape>
          <o:OLEObject Type="Embed" ProgID="Equation.DSMT4" ShapeID="_x0000_i1042" DrawAspect="Content" ObjectID="_1684178428" r:id="rId49"/>
        </w:object>
      </w:r>
      <w:r w:rsidR="00701FA4" w:rsidRPr="00701FA4">
        <w:rPr>
          <w:sz w:val="24"/>
        </w:rPr>
        <w:t>trials. The expected number of succes</w:t>
      </w:r>
      <w:r w:rsidR="0033333D">
        <w:rPr>
          <w:sz w:val="24"/>
        </w:rPr>
        <w:t>s</w:t>
      </w:r>
      <w:r w:rsidR="00701FA4" w:rsidRPr="00701FA4">
        <w:rPr>
          <w:sz w:val="24"/>
        </w:rPr>
        <w:t>ful trials is</w:t>
      </w:r>
      <w:r w:rsidR="00701FA4" w:rsidRPr="00701FA4">
        <w:rPr>
          <w:position w:val="-12"/>
        </w:rPr>
        <w:object w:dxaOrig="440" w:dyaOrig="360" w14:anchorId="6E0345E1">
          <v:shape id="_x0000_i1043" type="#_x0000_t75" style="width:22.2pt;height:18pt" o:ole="">
            <v:imagedata r:id="rId50" o:title=""/>
          </v:shape>
          <o:OLEObject Type="Embed" ProgID="Equation.DSMT4" ShapeID="_x0000_i1043" DrawAspect="Content" ObjectID="_1684178429" r:id="rId51"/>
        </w:object>
      </w:r>
      <w:r w:rsidR="00701FA4" w:rsidRPr="00701FA4">
        <w:rPr>
          <w:sz w:val="24"/>
        </w:rPr>
        <w:t xml:space="preserve">. </w:t>
      </w:r>
    </w:p>
    <w:p w14:paraId="508ADD5B" w14:textId="7F52E21D" w:rsidR="00701FA4" w:rsidRDefault="00701FA4" w:rsidP="0033333D">
      <w:pPr>
        <w:spacing w:line="360" w:lineRule="exact"/>
        <w:rPr>
          <w:sz w:val="24"/>
        </w:rPr>
      </w:pPr>
      <w:r w:rsidRPr="00701FA4">
        <w:rPr>
          <w:sz w:val="24"/>
        </w:rPr>
        <w:t xml:space="preserve">a. </w:t>
      </w:r>
      <w:r w:rsidRPr="00701FA4">
        <w:rPr>
          <w:position w:val="-12"/>
        </w:rPr>
        <w:object w:dxaOrig="2060" w:dyaOrig="360" w14:anchorId="199B8648">
          <v:shape id="_x0000_i1044" type="#_x0000_t75" style="width:103.2pt;height:18pt" o:ole="">
            <v:imagedata r:id="rId52" o:title=""/>
          </v:shape>
          <o:OLEObject Type="Embed" ProgID="Equation.DSMT4" ShapeID="_x0000_i1044" DrawAspect="Content" ObjectID="_1684178430" r:id="rId53"/>
        </w:object>
      </w:r>
      <w:r>
        <w:t>.</w:t>
      </w:r>
      <w:r>
        <w:rPr>
          <w:sz w:val="24"/>
        </w:rPr>
        <w:t xml:space="preserve"> </w:t>
      </w:r>
    </w:p>
    <w:p w14:paraId="0613A97E" w14:textId="77777777" w:rsidR="00701FA4" w:rsidRDefault="00701FA4" w:rsidP="0033333D">
      <w:pPr>
        <w:spacing w:line="360" w:lineRule="exact"/>
        <w:rPr>
          <w:sz w:val="24"/>
        </w:rPr>
      </w:pPr>
      <w:r w:rsidRPr="00701FA4">
        <w:rPr>
          <w:sz w:val="24"/>
        </w:rPr>
        <w:t xml:space="preserve">b. Constant variance of the response across all observations. </w:t>
      </w:r>
    </w:p>
    <w:p w14:paraId="03F3D12B" w14:textId="33818511" w:rsidR="00701FA4" w:rsidRDefault="00701FA4" w:rsidP="0033333D">
      <w:pPr>
        <w:spacing w:line="360" w:lineRule="exact"/>
        <w:rPr>
          <w:sz w:val="24"/>
        </w:rPr>
      </w:pPr>
      <w:r w:rsidRPr="00701FA4">
        <w:rPr>
          <w:sz w:val="24"/>
        </w:rPr>
        <w:t xml:space="preserve">c. </w:t>
      </w:r>
      <m:oMath>
        <m:r>
          <m:rPr>
            <m:sty m:val="p"/>
          </m:rPr>
          <w:rPr>
            <w:rFonts w:ascii="Cambria Math" w:hAnsi="Cambria Math"/>
            <w:sz w:val="24"/>
          </w:rPr>
          <m:t>Var</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Y</m:t>
                </m:r>
              </m:e>
              <m:sub>
                <m:r>
                  <w:rPr>
                    <w:rFonts w:ascii="Cambria Math" w:hAnsi="Cambria Math"/>
                    <w:sz w:val="24"/>
                  </w:rPr>
                  <m:t>i</m:t>
                </m:r>
              </m:sub>
            </m:sSub>
          </m:e>
        </m:d>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n</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oMath>
      <w:r w:rsidR="00A21D48">
        <w:rPr>
          <w:rFonts w:hint="eastAsia"/>
          <w:sz w:val="24"/>
        </w:rPr>
        <w:t>.</w:t>
      </w:r>
    </w:p>
    <w:p w14:paraId="089A472A" w14:textId="1B7274F6" w:rsidR="00A37528" w:rsidRDefault="00701FA4" w:rsidP="0033333D">
      <w:pPr>
        <w:spacing w:line="360" w:lineRule="exact"/>
        <w:rPr>
          <w:sz w:val="24"/>
        </w:rPr>
      </w:pPr>
      <w:r w:rsidRPr="00701FA4">
        <w:rPr>
          <w:sz w:val="24"/>
        </w:rPr>
        <w:t xml:space="preserve">d. </w:t>
      </w:r>
      <w:r w:rsidR="00A21D48" w:rsidRPr="00A21D48">
        <w:rPr>
          <w:sz w:val="24"/>
        </w:rPr>
        <w:t>The observations are independent.</w:t>
      </w:r>
    </w:p>
    <w:p w14:paraId="732DD5E0" w14:textId="4072F08E" w:rsidR="00973793" w:rsidRDefault="00973793" w:rsidP="0033333D">
      <w:pPr>
        <w:spacing w:line="360" w:lineRule="exact"/>
        <w:rPr>
          <w:sz w:val="24"/>
        </w:rPr>
      </w:pPr>
    </w:p>
    <w:p w14:paraId="00794B54" w14:textId="79702F79" w:rsidR="00973793" w:rsidRDefault="00E94B69" w:rsidP="0033333D">
      <w:pPr>
        <w:spacing w:line="360" w:lineRule="exact"/>
        <w:rPr>
          <w:sz w:val="24"/>
        </w:rPr>
      </w:pPr>
      <w:r>
        <w:rPr>
          <w:sz w:val="24"/>
        </w:rPr>
        <w:t>9</w:t>
      </w:r>
      <w:r w:rsidR="00D637C1">
        <w:rPr>
          <w:sz w:val="24"/>
        </w:rPr>
        <w:t>)</w:t>
      </w:r>
      <w:r w:rsidR="00D637C1" w:rsidRPr="00106570">
        <w:rPr>
          <w:sz w:val="24"/>
        </w:rPr>
        <w:t xml:space="preserve"> </w:t>
      </w:r>
      <w:r w:rsidR="00973793" w:rsidRPr="00973793">
        <w:rPr>
          <w:sz w:val="24"/>
        </w:rPr>
        <w:t xml:space="preserve">When we ﬁt a Poisson regression model with a single explanatory term, </w:t>
      </w:r>
      <w:r w:rsidR="00973793" w:rsidRPr="00973793">
        <w:rPr>
          <w:position w:val="-6"/>
        </w:rPr>
        <w:object w:dxaOrig="200" w:dyaOrig="220" w14:anchorId="381940EE">
          <v:shape id="_x0000_i1045" type="#_x0000_t75" style="width:10.2pt;height:10.8pt" o:ole="">
            <v:imagedata r:id="rId54" o:title=""/>
          </v:shape>
          <o:OLEObject Type="Embed" ProgID="Equation.DSMT4" ShapeID="_x0000_i1045" DrawAspect="Content" ObjectID="_1684178431" r:id="rId55"/>
        </w:object>
      </w:r>
      <w:r w:rsidR="00973793" w:rsidRPr="00973793">
        <w:rPr>
          <w:sz w:val="24"/>
        </w:rPr>
        <w:t xml:space="preserve"> , we often assume that</w:t>
      </w:r>
    </w:p>
    <w:p w14:paraId="1356F4F2" w14:textId="77777777" w:rsidR="00973793" w:rsidRDefault="00973793" w:rsidP="00973793">
      <w:pPr>
        <w:spacing w:line="360" w:lineRule="auto"/>
        <w:jc w:val="center"/>
      </w:pPr>
      <w:r w:rsidRPr="00973793">
        <w:rPr>
          <w:position w:val="-12"/>
        </w:rPr>
        <w:object w:dxaOrig="1820" w:dyaOrig="360" w14:anchorId="529F2894">
          <v:shape id="_x0000_i1046" type="#_x0000_t75" style="width:91.2pt;height:18pt" o:ole="">
            <v:imagedata r:id="rId56" o:title=""/>
          </v:shape>
          <o:OLEObject Type="Embed" ProgID="Equation.DSMT4" ShapeID="_x0000_i1046" DrawAspect="Content" ObjectID="_1684178432" r:id="rId57"/>
        </w:object>
      </w:r>
    </w:p>
    <w:p w14:paraId="2BB22333" w14:textId="77777777" w:rsidR="00550D8C" w:rsidRDefault="00973793" w:rsidP="0033333D">
      <w:pPr>
        <w:spacing w:line="360" w:lineRule="exact"/>
        <w:rPr>
          <w:sz w:val="24"/>
        </w:rPr>
      </w:pPr>
      <w:r w:rsidRPr="00973793">
        <w:rPr>
          <w:sz w:val="24"/>
        </w:rPr>
        <w:t xml:space="preserve">where </w:t>
      </w:r>
      <w:r w:rsidRPr="00973793">
        <w:rPr>
          <w:position w:val="-12"/>
        </w:rPr>
        <w:object w:dxaOrig="260" w:dyaOrig="360" w14:anchorId="0F221DF1">
          <v:shape id="_x0000_i1047" type="#_x0000_t75" style="width:13.2pt;height:18pt" o:ole="">
            <v:imagedata r:id="rId58" o:title=""/>
          </v:shape>
          <o:OLEObject Type="Embed" ProgID="Equation.DSMT4" ShapeID="_x0000_i1047" DrawAspect="Content" ObjectID="_1684178433" r:id="rId59"/>
        </w:object>
      </w:r>
      <w:r>
        <w:t xml:space="preserve"> </w:t>
      </w:r>
      <w:r w:rsidRPr="00973793">
        <w:rPr>
          <w:sz w:val="24"/>
        </w:rPr>
        <w:t xml:space="preserve">is the expected value of observation i. </w:t>
      </w:r>
    </w:p>
    <w:p w14:paraId="22A9F6F7" w14:textId="345493AD" w:rsidR="00973793" w:rsidRPr="00973793" w:rsidRDefault="00973793" w:rsidP="0033333D">
      <w:pPr>
        <w:spacing w:line="360" w:lineRule="exact"/>
        <w:rPr>
          <w:sz w:val="24"/>
        </w:rPr>
      </w:pPr>
      <w:r w:rsidRPr="00973793">
        <w:rPr>
          <w:sz w:val="24"/>
        </w:rPr>
        <w:t>Which of the following is a good reason for using the log link function?</w:t>
      </w:r>
    </w:p>
    <w:p w14:paraId="34FBE236" w14:textId="77777777" w:rsidR="00973793" w:rsidRDefault="00973793" w:rsidP="0033333D">
      <w:pPr>
        <w:spacing w:line="360" w:lineRule="exact"/>
        <w:rPr>
          <w:sz w:val="24"/>
        </w:rPr>
      </w:pPr>
      <w:r w:rsidRPr="00973793">
        <w:rPr>
          <w:sz w:val="24"/>
        </w:rPr>
        <w:t xml:space="preserve">a. It ensures that the variance of the response is the same for all observations. </w:t>
      </w:r>
    </w:p>
    <w:p w14:paraId="3AF61AFD" w14:textId="77777777" w:rsidR="00973793" w:rsidRDefault="00973793" w:rsidP="0033333D">
      <w:pPr>
        <w:spacing w:line="360" w:lineRule="exact"/>
        <w:rPr>
          <w:sz w:val="24"/>
        </w:rPr>
      </w:pPr>
      <w:r w:rsidRPr="00973793">
        <w:rPr>
          <w:sz w:val="24"/>
        </w:rPr>
        <w:t xml:space="preserve">b. It allows us to model nonconstant variance in the response variable. </w:t>
      </w:r>
    </w:p>
    <w:p w14:paraId="650D7A0B" w14:textId="77777777" w:rsidR="00973793" w:rsidRDefault="00973793" w:rsidP="0033333D">
      <w:pPr>
        <w:spacing w:line="360" w:lineRule="exact"/>
        <w:rPr>
          <w:sz w:val="24"/>
        </w:rPr>
      </w:pPr>
      <w:r w:rsidRPr="00973793">
        <w:rPr>
          <w:sz w:val="24"/>
        </w:rPr>
        <w:t xml:space="preserve">c. We can’t use more than one explanatory term unless we use this link function. </w:t>
      </w:r>
    </w:p>
    <w:p w14:paraId="14834CEF" w14:textId="0CE7F244" w:rsidR="00973793" w:rsidRDefault="00973793" w:rsidP="0033333D">
      <w:pPr>
        <w:spacing w:line="360" w:lineRule="exact"/>
        <w:rPr>
          <w:sz w:val="24"/>
        </w:rPr>
      </w:pPr>
      <w:r w:rsidRPr="00973793">
        <w:rPr>
          <w:sz w:val="24"/>
        </w:rPr>
        <w:t>d. It ensures that the expected value is not negative.</w:t>
      </w:r>
    </w:p>
    <w:p w14:paraId="3945D825" w14:textId="4781DB2F" w:rsidR="00B769DF" w:rsidRDefault="00B769DF" w:rsidP="0033333D">
      <w:pPr>
        <w:spacing w:line="360" w:lineRule="exact"/>
        <w:rPr>
          <w:sz w:val="24"/>
        </w:rPr>
      </w:pPr>
    </w:p>
    <w:p w14:paraId="322BF519" w14:textId="0573339B" w:rsidR="0089343C" w:rsidRPr="0089343C" w:rsidRDefault="00E94B69" w:rsidP="0033333D">
      <w:pPr>
        <w:spacing w:line="360" w:lineRule="exact"/>
        <w:rPr>
          <w:sz w:val="24"/>
        </w:rPr>
      </w:pPr>
      <w:r>
        <w:rPr>
          <w:sz w:val="24"/>
        </w:rPr>
        <w:t>10</w:t>
      </w:r>
      <w:r w:rsidR="00D637C1">
        <w:rPr>
          <w:sz w:val="24"/>
        </w:rPr>
        <w:t>)</w:t>
      </w:r>
      <w:r w:rsidR="00D637C1" w:rsidRPr="00106570">
        <w:rPr>
          <w:sz w:val="24"/>
        </w:rPr>
        <w:t xml:space="preserve"> </w:t>
      </w:r>
      <w:r w:rsidR="0089343C" w:rsidRPr="0089343C">
        <w:rPr>
          <w:sz w:val="24"/>
        </w:rPr>
        <w:t xml:space="preserve">Suppose that a Poisson GLM model ﬁtted to some count data is found to fail the residual deviance test, and that a quasi-poisson is then ﬁtted. Which of the following is </w:t>
      </w:r>
      <w:r w:rsidR="0089343C" w:rsidRPr="0089343C">
        <w:rPr>
          <w:b/>
          <w:bCs/>
          <w:sz w:val="24"/>
        </w:rPr>
        <w:t>FALSE</w:t>
      </w:r>
      <w:r w:rsidR="0089343C" w:rsidRPr="0089343C">
        <w:rPr>
          <w:sz w:val="24"/>
        </w:rPr>
        <w:t>?</w:t>
      </w:r>
    </w:p>
    <w:p w14:paraId="5C4AAC89" w14:textId="77777777" w:rsidR="0089343C" w:rsidRDefault="0089343C" w:rsidP="0033333D">
      <w:pPr>
        <w:spacing w:line="360" w:lineRule="exact"/>
        <w:rPr>
          <w:sz w:val="24"/>
        </w:rPr>
      </w:pPr>
      <w:r w:rsidRPr="0089343C">
        <w:rPr>
          <w:sz w:val="24"/>
        </w:rPr>
        <w:t xml:space="preserve">a. The estimated regression co-eﬃcients of both models are the same. </w:t>
      </w:r>
    </w:p>
    <w:p w14:paraId="58C2BEC3" w14:textId="77777777" w:rsidR="0089343C" w:rsidRDefault="0089343C" w:rsidP="0033333D">
      <w:pPr>
        <w:spacing w:line="360" w:lineRule="exact"/>
        <w:rPr>
          <w:sz w:val="24"/>
        </w:rPr>
      </w:pPr>
      <w:r w:rsidRPr="0089343C">
        <w:rPr>
          <w:sz w:val="24"/>
        </w:rPr>
        <w:t xml:space="preserve">b. The estimated standard errors of the regression co-eﬃcients will be higher for the quasi-poisson model. </w:t>
      </w:r>
    </w:p>
    <w:p w14:paraId="72B5AC75" w14:textId="77777777" w:rsidR="0089343C" w:rsidRDefault="0089343C" w:rsidP="0033333D">
      <w:pPr>
        <w:spacing w:line="360" w:lineRule="exact"/>
        <w:rPr>
          <w:sz w:val="24"/>
        </w:rPr>
      </w:pPr>
      <w:r w:rsidRPr="0089343C">
        <w:rPr>
          <w:sz w:val="24"/>
        </w:rPr>
        <w:t xml:space="preserve">c. The t-statistic values for the regression co-eﬃcients will be bigger in magnitude for the quasi-poisson model. </w:t>
      </w:r>
    </w:p>
    <w:p w14:paraId="2857BE58" w14:textId="7FA54960" w:rsidR="0089343C" w:rsidRDefault="0089343C" w:rsidP="0033333D">
      <w:pPr>
        <w:spacing w:line="360" w:lineRule="exact"/>
        <w:rPr>
          <w:sz w:val="24"/>
        </w:rPr>
      </w:pPr>
      <w:r w:rsidRPr="0089343C">
        <w:rPr>
          <w:sz w:val="24"/>
        </w:rPr>
        <w:t>d. The p-values for the regression co-eﬃcients will be bigger for the quasi-poisson model.</w:t>
      </w:r>
    </w:p>
    <w:p w14:paraId="02FCD400" w14:textId="693C03B8" w:rsidR="00550D8C" w:rsidRDefault="00550D8C" w:rsidP="0033333D">
      <w:pPr>
        <w:spacing w:line="360" w:lineRule="exact"/>
        <w:rPr>
          <w:sz w:val="24"/>
        </w:rPr>
      </w:pPr>
    </w:p>
    <w:p w14:paraId="7A0DB95C" w14:textId="62F882D0" w:rsidR="00550D8C" w:rsidRPr="00550D8C" w:rsidRDefault="00E94B69" w:rsidP="00550D8C">
      <w:pPr>
        <w:spacing w:line="360" w:lineRule="exact"/>
        <w:rPr>
          <w:sz w:val="24"/>
        </w:rPr>
      </w:pPr>
      <w:r>
        <w:rPr>
          <w:sz w:val="24"/>
        </w:rPr>
        <w:t>11</w:t>
      </w:r>
      <w:r w:rsidR="00D637C1">
        <w:rPr>
          <w:sz w:val="24"/>
        </w:rPr>
        <w:t>)</w:t>
      </w:r>
      <w:r w:rsidR="00D637C1" w:rsidRPr="00106570">
        <w:rPr>
          <w:sz w:val="24"/>
        </w:rPr>
        <w:t xml:space="preserve"> </w:t>
      </w:r>
      <w:r w:rsidR="00550D8C" w:rsidRPr="00550D8C">
        <w:rPr>
          <w:sz w:val="24"/>
        </w:rPr>
        <w:t>A Poisson GLM model was fitted to a two-by-two contingency table. The model</w:t>
      </w:r>
      <w:r w:rsidR="00D012A2">
        <w:rPr>
          <w:sz w:val="24"/>
        </w:rPr>
        <w:t xml:space="preserve"> </w:t>
      </w:r>
      <w:r w:rsidR="00550D8C" w:rsidRPr="00550D8C">
        <w:rPr>
          <w:sz w:val="24"/>
        </w:rPr>
        <w:t>included the row and column effects and their interaction. The summary table</w:t>
      </w:r>
      <w:r w:rsidR="00D012A2">
        <w:rPr>
          <w:sz w:val="24"/>
        </w:rPr>
        <w:t xml:space="preserve"> </w:t>
      </w:r>
      <w:r w:rsidR="00550D8C" w:rsidRPr="00550D8C">
        <w:rPr>
          <w:sz w:val="24"/>
        </w:rPr>
        <w:t>output showed that the degrees of freedom of the fitted model was zero. Which of</w:t>
      </w:r>
      <w:r w:rsidR="00D012A2">
        <w:rPr>
          <w:sz w:val="24"/>
        </w:rPr>
        <w:t xml:space="preserve"> </w:t>
      </w:r>
      <w:r w:rsidR="00550D8C" w:rsidRPr="00550D8C">
        <w:rPr>
          <w:sz w:val="24"/>
        </w:rPr>
        <w:t xml:space="preserve">the </w:t>
      </w:r>
      <w:r w:rsidR="00550D8C" w:rsidRPr="00550D8C">
        <w:rPr>
          <w:sz w:val="24"/>
        </w:rPr>
        <w:lastRenderedPageBreak/>
        <w:t>following statements is TRUE?</w:t>
      </w:r>
    </w:p>
    <w:p w14:paraId="7B8CE79E" w14:textId="77777777" w:rsidR="00550D8C" w:rsidRPr="00550D8C" w:rsidRDefault="00550D8C" w:rsidP="00550D8C">
      <w:pPr>
        <w:spacing w:line="360" w:lineRule="exact"/>
        <w:rPr>
          <w:sz w:val="24"/>
        </w:rPr>
      </w:pPr>
      <w:r w:rsidRPr="00550D8C">
        <w:rPr>
          <w:sz w:val="24"/>
        </w:rPr>
        <w:t>a. The model has too many parameters and the results can not be trusted.</w:t>
      </w:r>
    </w:p>
    <w:p w14:paraId="679E997F" w14:textId="77777777" w:rsidR="00550D8C" w:rsidRPr="00550D8C" w:rsidRDefault="00550D8C" w:rsidP="00550D8C">
      <w:pPr>
        <w:spacing w:line="360" w:lineRule="exact"/>
        <w:rPr>
          <w:sz w:val="24"/>
        </w:rPr>
      </w:pPr>
      <w:r w:rsidRPr="00550D8C">
        <w:rPr>
          <w:sz w:val="24"/>
        </w:rPr>
        <w:t>b. The row and column effects are multicollinear.</w:t>
      </w:r>
    </w:p>
    <w:p w14:paraId="4A739C24" w14:textId="77777777" w:rsidR="00550D8C" w:rsidRPr="00550D8C" w:rsidRDefault="00550D8C" w:rsidP="00550D8C">
      <w:pPr>
        <w:spacing w:line="360" w:lineRule="exact"/>
        <w:rPr>
          <w:sz w:val="24"/>
        </w:rPr>
      </w:pPr>
      <w:r w:rsidRPr="00550D8C">
        <w:rPr>
          <w:sz w:val="24"/>
        </w:rPr>
        <w:t>c. A quasi-poisson model should be used instead.</w:t>
      </w:r>
    </w:p>
    <w:p w14:paraId="3E67A746" w14:textId="385F577F" w:rsidR="00550D8C" w:rsidRDefault="00550D8C" w:rsidP="00550D8C">
      <w:pPr>
        <w:spacing w:line="360" w:lineRule="exact"/>
        <w:rPr>
          <w:sz w:val="24"/>
        </w:rPr>
      </w:pPr>
      <w:r w:rsidRPr="00550D8C">
        <w:rPr>
          <w:sz w:val="24"/>
        </w:rPr>
        <w:t>d. There is nothing to worry about. This is to be expected, since there are as</w:t>
      </w:r>
      <w:r w:rsidR="00D012A2">
        <w:rPr>
          <w:sz w:val="24"/>
        </w:rPr>
        <w:t xml:space="preserve"> </w:t>
      </w:r>
      <w:r w:rsidRPr="00550D8C">
        <w:rPr>
          <w:sz w:val="24"/>
        </w:rPr>
        <w:t>many parameters as there are observations.</w:t>
      </w:r>
    </w:p>
    <w:p w14:paraId="3CAC8119" w14:textId="793FF83B" w:rsidR="00D012A2" w:rsidRDefault="00D012A2" w:rsidP="00550D8C">
      <w:pPr>
        <w:spacing w:line="360" w:lineRule="exact"/>
        <w:rPr>
          <w:sz w:val="24"/>
        </w:rPr>
      </w:pPr>
    </w:p>
    <w:p w14:paraId="6537061A" w14:textId="53B9FEF2" w:rsidR="00A54F85" w:rsidRPr="00A54F85" w:rsidRDefault="00D637C1" w:rsidP="00A54F85">
      <w:pPr>
        <w:spacing w:line="360" w:lineRule="exact"/>
        <w:rPr>
          <w:sz w:val="24"/>
        </w:rPr>
      </w:pPr>
      <w:r>
        <w:rPr>
          <w:sz w:val="24"/>
        </w:rPr>
        <w:t>1</w:t>
      </w:r>
      <w:r w:rsidR="00E94B69">
        <w:rPr>
          <w:sz w:val="24"/>
        </w:rPr>
        <w:t>2</w:t>
      </w:r>
      <w:bookmarkStart w:id="2" w:name="_GoBack"/>
      <w:bookmarkEnd w:id="2"/>
      <w:r>
        <w:rPr>
          <w:sz w:val="24"/>
        </w:rPr>
        <w:t>)</w:t>
      </w:r>
      <w:r w:rsidRPr="00106570">
        <w:rPr>
          <w:sz w:val="24"/>
        </w:rPr>
        <w:t xml:space="preserve"> </w:t>
      </w:r>
      <w:r w:rsidR="00A54F85" w:rsidRPr="00A54F85">
        <w:rPr>
          <w:sz w:val="24"/>
        </w:rPr>
        <w:t>Which of the following statements about the R function relevel is TRUE?</w:t>
      </w:r>
    </w:p>
    <w:p w14:paraId="01143992" w14:textId="4AC69E8B" w:rsidR="00A54F85" w:rsidRPr="00A54F85" w:rsidRDefault="00A54F85" w:rsidP="00A54F85">
      <w:pPr>
        <w:spacing w:line="360" w:lineRule="exact"/>
        <w:rPr>
          <w:sz w:val="24"/>
        </w:rPr>
      </w:pPr>
      <w:r w:rsidRPr="00A54F85">
        <w:rPr>
          <w:sz w:val="24"/>
        </w:rPr>
        <w:t>a. It changes the levels of a factor variable so that the level specified by ref= is</w:t>
      </w:r>
      <w:r>
        <w:rPr>
          <w:sz w:val="24"/>
        </w:rPr>
        <w:t xml:space="preserve"> </w:t>
      </w:r>
      <w:r w:rsidRPr="00A54F85">
        <w:rPr>
          <w:sz w:val="24"/>
        </w:rPr>
        <w:t>first.</w:t>
      </w:r>
    </w:p>
    <w:p w14:paraId="7FF14BC2" w14:textId="77777777" w:rsidR="00A54F85" w:rsidRPr="00A54F85" w:rsidRDefault="00A54F85" w:rsidP="00A54F85">
      <w:pPr>
        <w:spacing w:line="360" w:lineRule="exact"/>
        <w:rPr>
          <w:sz w:val="24"/>
        </w:rPr>
      </w:pPr>
      <w:r w:rsidRPr="00A54F85">
        <w:rPr>
          <w:sz w:val="24"/>
        </w:rPr>
        <w:t>b. It changes the coverage level of a confidence interval.</w:t>
      </w:r>
    </w:p>
    <w:p w14:paraId="66F45ABF" w14:textId="77777777" w:rsidR="00A54F85" w:rsidRPr="00A54F85" w:rsidRDefault="00A54F85" w:rsidP="00A54F85">
      <w:pPr>
        <w:spacing w:line="360" w:lineRule="exact"/>
        <w:rPr>
          <w:sz w:val="24"/>
        </w:rPr>
      </w:pPr>
      <w:r w:rsidRPr="00A54F85">
        <w:rPr>
          <w:sz w:val="24"/>
        </w:rPr>
        <w:t>c. It changes the grouping in a histogram to make the bars more level.</w:t>
      </w:r>
    </w:p>
    <w:p w14:paraId="2622F15C" w14:textId="474A2DC6" w:rsidR="00D012A2" w:rsidRPr="00106570" w:rsidRDefault="00A54F85" w:rsidP="00A54F85">
      <w:pPr>
        <w:spacing w:line="360" w:lineRule="exact"/>
        <w:rPr>
          <w:sz w:val="24"/>
        </w:rPr>
      </w:pPr>
      <w:r w:rsidRPr="00A54F85">
        <w:rPr>
          <w:sz w:val="24"/>
        </w:rPr>
        <w:t>d. It changes the performance level of the CPU running the R session.</w:t>
      </w:r>
      <w:r w:rsidRPr="00A54F85">
        <w:rPr>
          <w:sz w:val="24"/>
        </w:rPr>
        <w:cr/>
      </w:r>
    </w:p>
    <w:sectPr w:rsidR="00D012A2" w:rsidRPr="00106570" w:rsidSect="003052AE">
      <w:headerReference w:type="default" r:id="rId60"/>
      <w:footerReference w:type="default" r:id="rId61"/>
      <w:headerReference w:type="first" r:id="rId62"/>
      <w:footerReference w:type="first" r:id="rId63"/>
      <w:pgSz w:w="11164" w:h="15485" w:code="257"/>
      <w:pgMar w:top="1440" w:right="1134" w:bottom="1440" w:left="158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8ED751" w14:textId="77777777" w:rsidR="00FF538A" w:rsidRDefault="00FF538A" w:rsidP="00D12734">
      <w:r>
        <w:separator/>
      </w:r>
    </w:p>
  </w:endnote>
  <w:endnote w:type="continuationSeparator" w:id="0">
    <w:p w14:paraId="6CD7C5B2" w14:textId="77777777" w:rsidR="00FF538A" w:rsidRDefault="00FF538A" w:rsidP="00D127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737356"/>
      <w:docPartObj>
        <w:docPartGallery w:val="Page Numbers (Bottom of Page)"/>
        <w:docPartUnique/>
      </w:docPartObj>
    </w:sdtPr>
    <w:sdtEndPr/>
    <w:sdtContent>
      <w:p w14:paraId="5E4CB39A" w14:textId="77777777" w:rsidR="00C6799E" w:rsidRPr="008675F7" w:rsidRDefault="00C6799E" w:rsidP="008675F7">
        <w:pPr>
          <w:pStyle w:val="ae"/>
          <w:rPr>
            <w:u w:val="single"/>
          </w:rPr>
        </w:pPr>
        <w:r>
          <w:rPr>
            <w:u w:val="single"/>
          </w:rPr>
          <w:t xml:space="preserve">                                                                                             </w:t>
        </w:r>
      </w:p>
      <w:p w14:paraId="3F92FBFA" w14:textId="02F8E601" w:rsidR="00C6799E" w:rsidRDefault="00C6799E">
        <w:pPr>
          <w:pStyle w:val="ae"/>
          <w:jc w:val="center"/>
        </w:pPr>
        <w:r>
          <w:fldChar w:fldCharType="begin"/>
        </w:r>
        <w:r>
          <w:instrText>PAGE    \* MERGEFORMAT</w:instrText>
        </w:r>
        <w:r>
          <w:fldChar w:fldCharType="separate"/>
        </w:r>
        <w:r w:rsidR="00E94B69" w:rsidRPr="00E94B69">
          <w:rPr>
            <w:noProof/>
            <w:lang w:val="zh-CN"/>
          </w:rPr>
          <w:t>12</w:t>
        </w:r>
        <w:r>
          <w:fldChar w:fldCharType="end"/>
        </w:r>
      </w:p>
    </w:sdtContent>
  </w:sdt>
  <w:p w14:paraId="04D98848" w14:textId="77777777" w:rsidR="00C6799E" w:rsidRPr="00AD7BDA" w:rsidRDefault="00C6799E">
    <w:pPr>
      <w:pStyle w:val="ae"/>
      <w:rPr>
        <w:u w:val="single"/>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23461B" w14:textId="77777777" w:rsidR="00C6799E" w:rsidRPr="001774F5" w:rsidRDefault="00C6799E">
    <w:pPr>
      <w:pStyle w:val="ae"/>
      <w:rPr>
        <w:u w:val="single"/>
      </w:rPr>
    </w:pPr>
    <w:r>
      <w:rPr>
        <w:rFonts w:hint="eastAsia"/>
        <w:u w:val="single"/>
      </w:rPr>
      <w:t xml:space="preserve">                                                                                             </w:t>
    </w:r>
  </w:p>
  <w:p w14:paraId="48454EDA" w14:textId="77777777" w:rsidR="00C6799E" w:rsidRDefault="00C6799E">
    <w:pPr>
      <w:pStyle w:val="ae"/>
    </w:pPr>
    <w:r>
      <w:rPr>
        <w:rFonts w:hint="eastAsia"/>
      </w:rPr>
      <w:t>命题教师：</w:t>
    </w:r>
    <w:r>
      <w:rPr>
        <w:rFonts w:hint="eastAsia"/>
      </w:rPr>
      <w:t xml:space="preserve">    </w:t>
    </w:r>
    <w:r>
      <w:t xml:space="preserve">     </w:t>
    </w:r>
    <w:r>
      <w:rPr>
        <w:rFonts w:hint="eastAsia"/>
      </w:rPr>
      <w:t>教研室或系负责人：</w:t>
    </w:r>
    <w:r>
      <w:rPr>
        <w:rFonts w:hint="eastAsia"/>
      </w:rPr>
      <w:t xml:space="preserve">     </w:t>
    </w:r>
    <w:r>
      <w:t xml:space="preserve">   </w:t>
    </w:r>
    <w:r>
      <w:rPr>
        <w:rFonts w:hint="eastAsia"/>
      </w:rPr>
      <w:t>主管院长：</w:t>
    </w:r>
    <w:r>
      <w:rPr>
        <w:rFonts w:hint="eastAsia"/>
      </w:rPr>
      <w:t xml:space="preserve">  </w:t>
    </w:r>
    <w:r>
      <w:t xml:space="preserve">        </w:t>
    </w:r>
    <w:r>
      <w:rPr>
        <w:rFonts w:hint="eastAsia"/>
      </w:rPr>
      <w:t>年</w:t>
    </w:r>
    <w:r>
      <w:rPr>
        <w:rFonts w:hint="eastAsia"/>
      </w:rPr>
      <w:t xml:space="preserve">  </w:t>
    </w:r>
    <w:r>
      <w:t xml:space="preserve"> </w:t>
    </w:r>
    <w:r>
      <w:rPr>
        <w:rFonts w:hint="eastAsia"/>
      </w:rPr>
      <w:t>月</w:t>
    </w:r>
    <w:r>
      <w:rPr>
        <w:rFonts w:hint="eastAsia"/>
      </w:rPr>
      <w:t xml:space="preserve">   </w:t>
    </w:r>
    <w:r>
      <w:rPr>
        <w:rFonts w:hint="eastAsia"/>
      </w:rPr>
      <w:t>日</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FC2B75" w14:textId="77777777" w:rsidR="00FF538A" w:rsidRDefault="00FF538A" w:rsidP="00D12734">
      <w:r>
        <w:separator/>
      </w:r>
    </w:p>
  </w:footnote>
  <w:footnote w:type="continuationSeparator" w:id="0">
    <w:p w14:paraId="0927E447" w14:textId="77777777" w:rsidR="00FF538A" w:rsidRDefault="00FF538A" w:rsidP="00D1273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FD78D7" w14:textId="77777777" w:rsidR="00C6799E" w:rsidRPr="00690411" w:rsidRDefault="00C6799E" w:rsidP="00690411">
    <w:pPr>
      <w:pStyle w:val="ac"/>
    </w:pPr>
    <w:r>
      <w:rPr>
        <w:rFonts w:hint="eastAsia"/>
      </w:rPr>
      <w:t>西</w:t>
    </w:r>
    <w:r>
      <w:rPr>
        <w:rFonts w:hint="eastAsia"/>
      </w:rPr>
      <w:t xml:space="preserve">  </w:t>
    </w:r>
    <w:r>
      <w:rPr>
        <w:rFonts w:hint="eastAsia"/>
      </w:rPr>
      <w:t>南</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课</w:t>
    </w:r>
    <w:r>
      <w:rPr>
        <w:rFonts w:hint="eastAsia"/>
      </w:rPr>
      <w:t xml:space="preserve">  </w:t>
    </w:r>
    <w:r>
      <w:rPr>
        <w:rFonts w:hint="eastAsia"/>
      </w:rPr>
      <w:t>程</w:t>
    </w:r>
    <w:r>
      <w:rPr>
        <w:rFonts w:hint="eastAsia"/>
      </w:rPr>
      <w:t xml:space="preserve">  </w:t>
    </w:r>
    <w:r>
      <w:rPr>
        <w:rFonts w:hint="eastAsia"/>
      </w:rPr>
      <w:t>考</w:t>
    </w:r>
    <w:r>
      <w:rPr>
        <w:rFonts w:hint="eastAsia"/>
      </w:rPr>
      <w:t xml:space="preserve">  </w:t>
    </w:r>
    <w:r>
      <w:rPr>
        <w:rFonts w:hint="eastAsia"/>
      </w:rPr>
      <w:t>核</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921EFE" w14:textId="77777777" w:rsidR="00C6799E" w:rsidRDefault="00C6799E">
    <w:pPr>
      <w:pStyle w:val="ac"/>
    </w:pPr>
    <w:r>
      <w:rPr>
        <w:rFonts w:hint="eastAsia"/>
      </w:rPr>
      <w:t>西</w:t>
    </w:r>
    <w:r>
      <w:rPr>
        <w:rFonts w:hint="eastAsia"/>
      </w:rPr>
      <w:t xml:space="preserve">  </w:t>
    </w:r>
    <w:r>
      <w:rPr>
        <w:rFonts w:hint="eastAsia"/>
      </w:rPr>
      <w:t>南</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课</w:t>
    </w:r>
    <w:r>
      <w:rPr>
        <w:rFonts w:hint="eastAsia"/>
      </w:rPr>
      <w:t xml:space="preserve">  </w:t>
    </w:r>
    <w:r>
      <w:rPr>
        <w:rFonts w:hint="eastAsia"/>
      </w:rPr>
      <w:t>程</w:t>
    </w:r>
    <w:r>
      <w:rPr>
        <w:rFonts w:hint="eastAsia"/>
      </w:rPr>
      <w:t xml:space="preserve">  </w:t>
    </w:r>
    <w:r>
      <w:rPr>
        <w:rFonts w:hint="eastAsia"/>
      </w:rPr>
      <w:t>考</w:t>
    </w:r>
    <w:r>
      <w:rPr>
        <w:rFonts w:hint="eastAsia"/>
      </w:rPr>
      <w:t xml:space="preserve">  </w:t>
    </w:r>
    <w:r>
      <w:rPr>
        <w:rFonts w:hint="eastAsia"/>
      </w:rPr>
      <w:t>核</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04E2F"/>
    <w:multiLevelType w:val="hybridMultilevel"/>
    <w:tmpl w:val="C98213E2"/>
    <w:lvl w:ilvl="0" w:tplc="F8F0C204">
      <w:start w:val="1"/>
      <w:numFmt w:val="japaneseCounting"/>
      <w:lvlText w:val="%1、"/>
      <w:lvlJc w:val="left"/>
      <w:pPr>
        <w:ind w:left="510" w:hanging="51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E4B0156"/>
    <w:multiLevelType w:val="hybridMultilevel"/>
    <w:tmpl w:val="3C84FDBA"/>
    <w:lvl w:ilvl="0" w:tplc="E2D6AC2A">
      <w:start w:val="1"/>
      <w:numFmt w:val="decimal"/>
      <w:lvlText w:val="%1、"/>
      <w:lvlJc w:val="left"/>
      <w:pPr>
        <w:ind w:left="786" w:hanging="360"/>
      </w:pPr>
      <w:rPr>
        <w:rFonts w:hint="default"/>
        <w:u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E2F712F"/>
    <w:multiLevelType w:val="hybridMultilevel"/>
    <w:tmpl w:val="C9C655F2"/>
    <w:lvl w:ilvl="0" w:tplc="8362AD5A">
      <w:start w:val="1"/>
      <w:numFmt w:val="decimalEnclosedCircle"/>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52067CC5"/>
    <w:multiLevelType w:val="hybridMultilevel"/>
    <w:tmpl w:val="98207074"/>
    <w:lvl w:ilvl="0" w:tplc="23A02A48">
      <w:start w:val="1"/>
      <w:numFmt w:val="decimalEnclosedCircle"/>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58B02FAE"/>
    <w:multiLevelType w:val="hybridMultilevel"/>
    <w:tmpl w:val="B33CAC30"/>
    <w:lvl w:ilvl="0" w:tplc="8FA66024">
      <w:start w:val="1"/>
      <w:numFmt w:val="decimalEnclosedCircle"/>
      <w:lvlText w:val="%1"/>
      <w:lvlJc w:val="left"/>
      <w:pPr>
        <w:tabs>
          <w:tab w:val="num" w:pos="360"/>
        </w:tabs>
        <w:ind w:left="360" w:hanging="360"/>
      </w:pPr>
      <w:rPr>
        <w:rFonts w:ascii="仿宋_GB2312"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3"/>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2734"/>
    <w:rsid w:val="00002870"/>
    <w:rsid w:val="00003866"/>
    <w:rsid w:val="0000465B"/>
    <w:rsid w:val="000205FF"/>
    <w:rsid w:val="00021EAE"/>
    <w:rsid w:val="0002242B"/>
    <w:rsid w:val="00035DBE"/>
    <w:rsid w:val="00037CA3"/>
    <w:rsid w:val="000429E9"/>
    <w:rsid w:val="00047BA6"/>
    <w:rsid w:val="00060189"/>
    <w:rsid w:val="0006352E"/>
    <w:rsid w:val="000666B9"/>
    <w:rsid w:val="00066D13"/>
    <w:rsid w:val="000709A9"/>
    <w:rsid w:val="00076A6C"/>
    <w:rsid w:val="000772A6"/>
    <w:rsid w:val="000824EB"/>
    <w:rsid w:val="00091284"/>
    <w:rsid w:val="00092525"/>
    <w:rsid w:val="000947BC"/>
    <w:rsid w:val="0009486C"/>
    <w:rsid w:val="00097774"/>
    <w:rsid w:val="000B3014"/>
    <w:rsid w:val="000B4E22"/>
    <w:rsid w:val="000B514E"/>
    <w:rsid w:val="000C3B06"/>
    <w:rsid w:val="000C694E"/>
    <w:rsid w:val="000C6B6C"/>
    <w:rsid w:val="000C7518"/>
    <w:rsid w:val="000D548D"/>
    <w:rsid w:val="000E1F61"/>
    <w:rsid w:val="000E496C"/>
    <w:rsid w:val="00106570"/>
    <w:rsid w:val="00107AF6"/>
    <w:rsid w:val="001212F4"/>
    <w:rsid w:val="00121B75"/>
    <w:rsid w:val="00123D18"/>
    <w:rsid w:val="001254D3"/>
    <w:rsid w:val="001259FC"/>
    <w:rsid w:val="00126E00"/>
    <w:rsid w:val="00127349"/>
    <w:rsid w:val="001437BA"/>
    <w:rsid w:val="00147071"/>
    <w:rsid w:val="00147822"/>
    <w:rsid w:val="00147956"/>
    <w:rsid w:val="00165361"/>
    <w:rsid w:val="00166116"/>
    <w:rsid w:val="001706CB"/>
    <w:rsid w:val="00170CA5"/>
    <w:rsid w:val="001774F5"/>
    <w:rsid w:val="00196350"/>
    <w:rsid w:val="0019654B"/>
    <w:rsid w:val="00196E3C"/>
    <w:rsid w:val="001A6272"/>
    <w:rsid w:val="001A68D7"/>
    <w:rsid w:val="001D4827"/>
    <w:rsid w:val="001E3E2B"/>
    <w:rsid w:val="002020B1"/>
    <w:rsid w:val="0021434D"/>
    <w:rsid w:val="002236E4"/>
    <w:rsid w:val="00226831"/>
    <w:rsid w:val="002278EF"/>
    <w:rsid w:val="0023064C"/>
    <w:rsid w:val="00230DCC"/>
    <w:rsid w:val="002323C1"/>
    <w:rsid w:val="00237F60"/>
    <w:rsid w:val="00242E39"/>
    <w:rsid w:val="00274E7E"/>
    <w:rsid w:val="00290192"/>
    <w:rsid w:val="00291587"/>
    <w:rsid w:val="00292E3E"/>
    <w:rsid w:val="00294C37"/>
    <w:rsid w:val="002A08FB"/>
    <w:rsid w:val="002A15CB"/>
    <w:rsid w:val="002A2F1F"/>
    <w:rsid w:val="002B2484"/>
    <w:rsid w:val="002C0ADE"/>
    <w:rsid w:val="002C131D"/>
    <w:rsid w:val="002C1B9F"/>
    <w:rsid w:val="002C1D39"/>
    <w:rsid w:val="002D5EF6"/>
    <w:rsid w:val="002D67D4"/>
    <w:rsid w:val="002E1683"/>
    <w:rsid w:val="002F0466"/>
    <w:rsid w:val="002F6C4A"/>
    <w:rsid w:val="00304388"/>
    <w:rsid w:val="00305297"/>
    <w:rsid w:val="003052AE"/>
    <w:rsid w:val="003068D3"/>
    <w:rsid w:val="003069FE"/>
    <w:rsid w:val="0031211D"/>
    <w:rsid w:val="00317264"/>
    <w:rsid w:val="00323EB2"/>
    <w:rsid w:val="00323EB3"/>
    <w:rsid w:val="0033333D"/>
    <w:rsid w:val="003415FB"/>
    <w:rsid w:val="00347A36"/>
    <w:rsid w:val="00354038"/>
    <w:rsid w:val="0036459B"/>
    <w:rsid w:val="003670F2"/>
    <w:rsid w:val="0037031D"/>
    <w:rsid w:val="00371088"/>
    <w:rsid w:val="00376001"/>
    <w:rsid w:val="003866A9"/>
    <w:rsid w:val="003879CA"/>
    <w:rsid w:val="00390828"/>
    <w:rsid w:val="00396BFD"/>
    <w:rsid w:val="003B73BC"/>
    <w:rsid w:val="003C02A2"/>
    <w:rsid w:val="003C1106"/>
    <w:rsid w:val="003E5998"/>
    <w:rsid w:val="003F40C8"/>
    <w:rsid w:val="0040271C"/>
    <w:rsid w:val="00402D2E"/>
    <w:rsid w:val="004267AD"/>
    <w:rsid w:val="00437D5F"/>
    <w:rsid w:val="004412D0"/>
    <w:rsid w:val="00443D81"/>
    <w:rsid w:val="004445C2"/>
    <w:rsid w:val="004515AE"/>
    <w:rsid w:val="00461C31"/>
    <w:rsid w:val="00485979"/>
    <w:rsid w:val="00493444"/>
    <w:rsid w:val="00496487"/>
    <w:rsid w:val="004A0547"/>
    <w:rsid w:val="004A6792"/>
    <w:rsid w:val="004A6CF6"/>
    <w:rsid w:val="004A799F"/>
    <w:rsid w:val="004B1537"/>
    <w:rsid w:val="004D1B60"/>
    <w:rsid w:val="004D665A"/>
    <w:rsid w:val="004E0489"/>
    <w:rsid w:val="004E5F65"/>
    <w:rsid w:val="004F3BB0"/>
    <w:rsid w:val="005178A1"/>
    <w:rsid w:val="005206A6"/>
    <w:rsid w:val="00527285"/>
    <w:rsid w:val="00530972"/>
    <w:rsid w:val="00532618"/>
    <w:rsid w:val="0053381E"/>
    <w:rsid w:val="0053394D"/>
    <w:rsid w:val="00544FC0"/>
    <w:rsid w:val="00550D8C"/>
    <w:rsid w:val="00564109"/>
    <w:rsid w:val="00573BC0"/>
    <w:rsid w:val="005905C0"/>
    <w:rsid w:val="00593AE2"/>
    <w:rsid w:val="005948BB"/>
    <w:rsid w:val="005A2B8A"/>
    <w:rsid w:val="005A7681"/>
    <w:rsid w:val="005A7DD8"/>
    <w:rsid w:val="005B3CA6"/>
    <w:rsid w:val="005B6279"/>
    <w:rsid w:val="005C6A32"/>
    <w:rsid w:val="005E1FCC"/>
    <w:rsid w:val="005E39C5"/>
    <w:rsid w:val="005E645E"/>
    <w:rsid w:val="005F08B5"/>
    <w:rsid w:val="006046FB"/>
    <w:rsid w:val="00605934"/>
    <w:rsid w:val="00606289"/>
    <w:rsid w:val="00625207"/>
    <w:rsid w:val="00632B64"/>
    <w:rsid w:val="006401D7"/>
    <w:rsid w:val="00643B10"/>
    <w:rsid w:val="00660F1D"/>
    <w:rsid w:val="00663AAC"/>
    <w:rsid w:val="00664274"/>
    <w:rsid w:val="006802DC"/>
    <w:rsid w:val="006859D6"/>
    <w:rsid w:val="00690411"/>
    <w:rsid w:val="00696694"/>
    <w:rsid w:val="006A2D72"/>
    <w:rsid w:val="006B5BC9"/>
    <w:rsid w:val="006D2881"/>
    <w:rsid w:val="006E05B4"/>
    <w:rsid w:val="006E3788"/>
    <w:rsid w:val="00700C6B"/>
    <w:rsid w:val="00701FA4"/>
    <w:rsid w:val="00711AD3"/>
    <w:rsid w:val="0072076C"/>
    <w:rsid w:val="007222E0"/>
    <w:rsid w:val="00724BEA"/>
    <w:rsid w:val="00725704"/>
    <w:rsid w:val="00731D1A"/>
    <w:rsid w:val="0073455A"/>
    <w:rsid w:val="00735D7F"/>
    <w:rsid w:val="00740FBD"/>
    <w:rsid w:val="007564B4"/>
    <w:rsid w:val="007633B7"/>
    <w:rsid w:val="00774DB5"/>
    <w:rsid w:val="00780997"/>
    <w:rsid w:val="00780BBA"/>
    <w:rsid w:val="00783FF9"/>
    <w:rsid w:val="00795613"/>
    <w:rsid w:val="00795E81"/>
    <w:rsid w:val="007B70B2"/>
    <w:rsid w:val="007C0B31"/>
    <w:rsid w:val="007C1092"/>
    <w:rsid w:val="007C4DD6"/>
    <w:rsid w:val="007D0055"/>
    <w:rsid w:val="007D3A3D"/>
    <w:rsid w:val="007D3CCE"/>
    <w:rsid w:val="007D3DF0"/>
    <w:rsid w:val="007E383E"/>
    <w:rsid w:val="007E4A52"/>
    <w:rsid w:val="007E662B"/>
    <w:rsid w:val="007F10D1"/>
    <w:rsid w:val="0081174C"/>
    <w:rsid w:val="00811A92"/>
    <w:rsid w:val="0081320E"/>
    <w:rsid w:val="00820C6C"/>
    <w:rsid w:val="0082421F"/>
    <w:rsid w:val="00824751"/>
    <w:rsid w:val="008317C6"/>
    <w:rsid w:val="008319BE"/>
    <w:rsid w:val="00834CA7"/>
    <w:rsid w:val="00836477"/>
    <w:rsid w:val="00836CA5"/>
    <w:rsid w:val="00840F28"/>
    <w:rsid w:val="008638F4"/>
    <w:rsid w:val="008675F7"/>
    <w:rsid w:val="00871A62"/>
    <w:rsid w:val="008766BC"/>
    <w:rsid w:val="0089343C"/>
    <w:rsid w:val="00894920"/>
    <w:rsid w:val="008A2FCA"/>
    <w:rsid w:val="008A540B"/>
    <w:rsid w:val="008B4425"/>
    <w:rsid w:val="008C6E36"/>
    <w:rsid w:val="008D356E"/>
    <w:rsid w:val="008E47A1"/>
    <w:rsid w:val="008E661E"/>
    <w:rsid w:val="008E6885"/>
    <w:rsid w:val="008F2806"/>
    <w:rsid w:val="009040A1"/>
    <w:rsid w:val="009070C7"/>
    <w:rsid w:val="00914D09"/>
    <w:rsid w:val="00915A3D"/>
    <w:rsid w:val="00921D1C"/>
    <w:rsid w:val="009322BA"/>
    <w:rsid w:val="00955139"/>
    <w:rsid w:val="009551CF"/>
    <w:rsid w:val="00955947"/>
    <w:rsid w:val="00961398"/>
    <w:rsid w:val="00967B02"/>
    <w:rsid w:val="00973793"/>
    <w:rsid w:val="00982EEE"/>
    <w:rsid w:val="009914F0"/>
    <w:rsid w:val="009B39CF"/>
    <w:rsid w:val="009C6DDA"/>
    <w:rsid w:val="009E0906"/>
    <w:rsid w:val="009E0940"/>
    <w:rsid w:val="009E280A"/>
    <w:rsid w:val="009E4BD4"/>
    <w:rsid w:val="009E5E2D"/>
    <w:rsid w:val="009E7A96"/>
    <w:rsid w:val="009F1718"/>
    <w:rsid w:val="009F38CB"/>
    <w:rsid w:val="00A0019A"/>
    <w:rsid w:val="00A115CE"/>
    <w:rsid w:val="00A1240D"/>
    <w:rsid w:val="00A13F71"/>
    <w:rsid w:val="00A16058"/>
    <w:rsid w:val="00A17F8E"/>
    <w:rsid w:val="00A21D48"/>
    <w:rsid w:val="00A33C51"/>
    <w:rsid w:val="00A35006"/>
    <w:rsid w:val="00A37236"/>
    <w:rsid w:val="00A37528"/>
    <w:rsid w:val="00A451E8"/>
    <w:rsid w:val="00A45C7F"/>
    <w:rsid w:val="00A50641"/>
    <w:rsid w:val="00A51E35"/>
    <w:rsid w:val="00A52642"/>
    <w:rsid w:val="00A54F85"/>
    <w:rsid w:val="00A611CB"/>
    <w:rsid w:val="00A63546"/>
    <w:rsid w:val="00A64FDB"/>
    <w:rsid w:val="00A72470"/>
    <w:rsid w:val="00AA6397"/>
    <w:rsid w:val="00AA7242"/>
    <w:rsid w:val="00AB72DD"/>
    <w:rsid w:val="00AC41A7"/>
    <w:rsid w:val="00AD7BDA"/>
    <w:rsid w:val="00AE52A1"/>
    <w:rsid w:val="00AF4FEC"/>
    <w:rsid w:val="00AF704E"/>
    <w:rsid w:val="00B10741"/>
    <w:rsid w:val="00B115FE"/>
    <w:rsid w:val="00B21426"/>
    <w:rsid w:val="00B231BD"/>
    <w:rsid w:val="00B237E3"/>
    <w:rsid w:val="00B259F7"/>
    <w:rsid w:val="00B25A6D"/>
    <w:rsid w:val="00B2658B"/>
    <w:rsid w:val="00B36200"/>
    <w:rsid w:val="00B449A4"/>
    <w:rsid w:val="00B6292E"/>
    <w:rsid w:val="00B66287"/>
    <w:rsid w:val="00B66EE3"/>
    <w:rsid w:val="00B67140"/>
    <w:rsid w:val="00B7126E"/>
    <w:rsid w:val="00B75525"/>
    <w:rsid w:val="00B769DF"/>
    <w:rsid w:val="00B805ED"/>
    <w:rsid w:val="00B94BAD"/>
    <w:rsid w:val="00BA759D"/>
    <w:rsid w:val="00BB1A2C"/>
    <w:rsid w:val="00BB50E9"/>
    <w:rsid w:val="00BD737C"/>
    <w:rsid w:val="00BD7C11"/>
    <w:rsid w:val="00BE1FA9"/>
    <w:rsid w:val="00BE31A5"/>
    <w:rsid w:val="00C031E1"/>
    <w:rsid w:val="00C21EE7"/>
    <w:rsid w:val="00C2473F"/>
    <w:rsid w:val="00C32CA0"/>
    <w:rsid w:val="00C3429A"/>
    <w:rsid w:val="00C3769F"/>
    <w:rsid w:val="00C4170C"/>
    <w:rsid w:val="00C44167"/>
    <w:rsid w:val="00C45E95"/>
    <w:rsid w:val="00C546FC"/>
    <w:rsid w:val="00C605FF"/>
    <w:rsid w:val="00C6799E"/>
    <w:rsid w:val="00C735F8"/>
    <w:rsid w:val="00C80363"/>
    <w:rsid w:val="00C80F1C"/>
    <w:rsid w:val="00C84904"/>
    <w:rsid w:val="00C86F12"/>
    <w:rsid w:val="00C939CF"/>
    <w:rsid w:val="00C940BE"/>
    <w:rsid w:val="00CA6DE5"/>
    <w:rsid w:val="00CC29A9"/>
    <w:rsid w:val="00CC3137"/>
    <w:rsid w:val="00CC45F4"/>
    <w:rsid w:val="00D012A2"/>
    <w:rsid w:val="00D077F2"/>
    <w:rsid w:val="00D12734"/>
    <w:rsid w:val="00D13A51"/>
    <w:rsid w:val="00D24F8D"/>
    <w:rsid w:val="00D33CEC"/>
    <w:rsid w:val="00D367AC"/>
    <w:rsid w:val="00D438C0"/>
    <w:rsid w:val="00D53DCB"/>
    <w:rsid w:val="00D56458"/>
    <w:rsid w:val="00D637C1"/>
    <w:rsid w:val="00D7002D"/>
    <w:rsid w:val="00D75F25"/>
    <w:rsid w:val="00D814F5"/>
    <w:rsid w:val="00D8387A"/>
    <w:rsid w:val="00D902BC"/>
    <w:rsid w:val="00D910F0"/>
    <w:rsid w:val="00D93301"/>
    <w:rsid w:val="00D935EC"/>
    <w:rsid w:val="00DA4237"/>
    <w:rsid w:val="00DB1A99"/>
    <w:rsid w:val="00DB733B"/>
    <w:rsid w:val="00DB7774"/>
    <w:rsid w:val="00DC281E"/>
    <w:rsid w:val="00DD2BFA"/>
    <w:rsid w:val="00DD77F9"/>
    <w:rsid w:val="00DE1962"/>
    <w:rsid w:val="00DE7270"/>
    <w:rsid w:val="00DF49A3"/>
    <w:rsid w:val="00E23849"/>
    <w:rsid w:val="00E23DF1"/>
    <w:rsid w:val="00E36F09"/>
    <w:rsid w:val="00E37823"/>
    <w:rsid w:val="00E45872"/>
    <w:rsid w:val="00E6574E"/>
    <w:rsid w:val="00E702A7"/>
    <w:rsid w:val="00E71445"/>
    <w:rsid w:val="00E73719"/>
    <w:rsid w:val="00E770F0"/>
    <w:rsid w:val="00E94B69"/>
    <w:rsid w:val="00EA0313"/>
    <w:rsid w:val="00EA5B3A"/>
    <w:rsid w:val="00EA6CFA"/>
    <w:rsid w:val="00EB1C13"/>
    <w:rsid w:val="00EB5032"/>
    <w:rsid w:val="00EB7B1D"/>
    <w:rsid w:val="00EC4001"/>
    <w:rsid w:val="00ED2B05"/>
    <w:rsid w:val="00ED58F0"/>
    <w:rsid w:val="00EE2EF2"/>
    <w:rsid w:val="00EE3866"/>
    <w:rsid w:val="00F07A9F"/>
    <w:rsid w:val="00F13AF1"/>
    <w:rsid w:val="00F16724"/>
    <w:rsid w:val="00F22344"/>
    <w:rsid w:val="00F253E3"/>
    <w:rsid w:val="00F25C5C"/>
    <w:rsid w:val="00F26531"/>
    <w:rsid w:val="00F3293C"/>
    <w:rsid w:val="00F34A73"/>
    <w:rsid w:val="00F35404"/>
    <w:rsid w:val="00F47FE7"/>
    <w:rsid w:val="00F51929"/>
    <w:rsid w:val="00F52817"/>
    <w:rsid w:val="00F6188C"/>
    <w:rsid w:val="00F61A47"/>
    <w:rsid w:val="00F6212B"/>
    <w:rsid w:val="00F640C3"/>
    <w:rsid w:val="00F75F5C"/>
    <w:rsid w:val="00F800CB"/>
    <w:rsid w:val="00F91B11"/>
    <w:rsid w:val="00F923C2"/>
    <w:rsid w:val="00F93C27"/>
    <w:rsid w:val="00F94F88"/>
    <w:rsid w:val="00F9506E"/>
    <w:rsid w:val="00F96C8E"/>
    <w:rsid w:val="00FA1239"/>
    <w:rsid w:val="00FA56FC"/>
    <w:rsid w:val="00FC0BD2"/>
    <w:rsid w:val="00FC574A"/>
    <w:rsid w:val="00FD22AE"/>
    <w:rsid w:val="00FD2978"/>
    <w:rsid w:val="00FD3306"/>
    <w:rsid w:val="00FD5954"/>
    <w:rsid w:val="00FE2B2C"/>
    <w:rsid w:val="00FE4634"/>
    <w:rsid w:val="00FE7359"/>
    <w:rsid w:val="00FE788A"/>
    <w:rsid w:val="00FF538A"/>
    <w:rsid w:val="00FF57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918422"/>
  <w15:docId w15:val="{233A7B24-F0FA-48C5-B009-38B0B640A5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12734"/>
    <w:pPr>
      <w:widowControl w:val="0"/>
      <w:jc w:val="both"/>
    </w:pPr>
    <w:rPr>
      <w:rFonts w:ascii="Times New Roman" w:eastAsia="宋体" w:hAnsi="Times New Roman" w:cs="Times New Roman"/>
      <w:szCs w:val="24"/>
    </w:rPr>
  </w:style>
  <w:style w:type="paragraph" w:styleId="3">
    <w:name w:val="heading 3"/>
    <w:basedOn w:val="a"/>
    <w:next w:val="a"/>
    <w:link w:val="30"/>
    <w:qFormat/>
    <w:rsid w:val="00D1273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rsid w:val="00D12734"/>
    <w:rPr>
      <w:rFonts w:ascii="Times New Roman" w:eastAsia="宋体" w:hAnsi="Times New Roman" w:cs="Times New Roman"/>
      <w:b/>
      <w:bCs/>
      <w:sz w:val="32"/>
      <w:szCs w:val="32"/>
    </w:rPr>
  </w:style>
  <w:style w:type="character" w:styleId="a3">
    <w:name w:val="annotation reference"/>
    <w:semiHidden/>
    <w:rsid w:val="00D12734"/>
    <w:rPr>
      <w:sz w:val="21"/>
      <w:szCs w:val="21"/>
    </w:rPr>
  </w:style>
  <w:style w:type="paragraph" w:styleId="a4">
    <w:name w:val="annotation text"/>
    <w:basedOn w:val="a"/>
    <w:link w:val="a5"/>
    <w:semiHidden/>
    <w:rsid w:val="00D12734"/>
    <w:pPr>
      <w:jc w:val="left"/>
    </w:pPr>
  </w:style>
  <w:style w:type="character" w:customStyle="1" w:styleId="a5">
    <w:name w:val="批注文字 字符"/>
    <w:basedOn w:val="a0"/>
    <w:link w:val="a4"/>
    <w:semiHidden/>
    <w:rsid w:val="00D12734"/>
    <w:rPr>
      <w:rFonts w:ascii="Times New Roman" w:eastAsia="宋体" w:hAnsi="Times New Roman" w:cs="Times New Roman"/>
      <w:szCs w:val="24"/>
    </w:rPr>
  </w:style>
  <w:style w:type="paragraph" w:styleId="a6">
    <w:name w:val="Plain Text"/>
    <w:basedOn w:val="a"/>
    <w:link w:val="a7"/>
    <w:rsid w:val="00D12734"/>
    <w:rPr>
      <w:rFonts w:ascii="宋体" w:hAnsi="Courier New" w:cs="Courier New"/>
      <w:szCs w:val="21"/>
    </w:rPr>
  </w:style>
  <w:style w:type="character" w:customStyle="1" w:styleId="a7">
    <w:name w:val="纯文本 字符"/>
    <w:basedOn w:val="a0"/>
    <w:link w:val="a6"/>
    <w:rsid w:val="00D12734"/>
    <w:rPr>
      <w:rFonts w:ascii="宋体" w:eastAsia="宋体" w:hAnsi="Courier New" w:cs="Courier New"/>
      <w:szCs w:val="21"/>
    </w:rPr>
  </w:style>
  <w:style w:type="paragraph" w:styleId="a8">
    <w:name w:val="caption"/>
    <w:basedOn w:val="a"/>
    <w:next w:val="a"/>
    <w:qFormat/>
    <w:rsid w:val="00D12734"/>
    <w:rPr>
      <w:rFonts w:ascii="Arial" w:eastAsia="黑体" w:hAnsi="Arial" w:cs="Arial"/>
      <w:sz w:val="20"/>
      <w:szCs w:val="20"/>
    </w:rPr>
  </w:style>
  <w:style w:type="paragraph" w:styleId="a9">
    <w:name w:val="List Paragraph"/>
    <w:basedOn w:val="a"/>
    <w:uiPriority w:val="34"/>
    <w:qFormat/>
    <w:rsid w:val="00D12734"/>
    <w:pPr>
      <w:ind w:firstLineChars="200" w:firstLine="420"/>
    </w:pPr>
    <w:rPr>
      <w:rFonts w:ascii="Calibri" w:hAnsi="Calibri"/>
      <w:szCs w:val="22"/>
    </w:rPr>
  </w:style>
  <w:style w:type="paragraph" w:styleId="aa">
    <w:name w:val="Balloon Text"/>
    <w:basedOn w:val="a"/>
    <w:link w:val="ab"/>
    <w:uiPriority w:val="99"/>
    <w:semiHidden/>
    <w:unhideWhenUsed/>
    <w:rsid w:val="00D12734"/>
    <w:rPr>
      <w:sz w:val="18"/>
      <w:szCs w:val="18"/>
    </w:rPr>
  </w:style>
  <w:style w:type="character" w:customStyle="1" w:styleId="ab">
    <w:name w:val="批注框文本 字符"/>
    <w:basedOn w:val="a0"/>
    <w:link w:val="aa"/>
    <w:uiPriority w:val="99"/>
    <w:semiHidden/>
    <w:rsid w:val="00D12734"/>
    <w:rPr>
      <w:rFonts w:ascii="Times New Roman" w:eastAsia="宋体" w:hAnsi="Times New Roman" w:cs="Times New Roman"/>
      <w:sz w:val="18"/>
      <w:szCs w:val="18"/>
    </w:rPr>
  </w:style>
  <w:style w:type="paragraph" w:styleId="ac">
    <w:name w:val="header"/>
    <w:basedOn w:val="a"/>
    <w:link w:val="ad"/>
    <w:uiPriority w:val="99"/>
    <w:unhideWhenUsed/>
    <w:rsid w:val="00D12734"/>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0"/>
    <w:link w:val="ac"/>
    <w:uiPriority w:val="99"/>
    <w:rsid w:val="00D12734"/>
    <w:rPr>
      <w:rFonts w:ascii="Times New Roman" w:eastAsia="宋体" w:hAnsi="Times New Roman" w:cs="Times New Roman"/>
      <w:sz w:val="18"/>
      <w:szCs w:val="18"/>
    </w:rPr>
  </w:style>
  <w:style w:type="paragraph" w:styleId="ae">
    <w:name w:val="footer"/>
    <w:basedOn w:val="a"/>
    <w:link w:val="af"/>
    <w:uiPriority w:val="99"/>
    <w:unhideWhenUsed/>
    <w:rsid w:val="00D12734"/>
    <w:pPr>
      <w:tabs>
        <w:tab w:val="center" w:pos="4153"/>
        <w:tab w:val="right" w:pos="8306"/>
      </w:tabs>
      <w:snapToGrid w:val="0"/>
      <w:jc w:val="left"/>
    </w:pPr>
    <w:rPr>
      <w:sz w:val="18"/>
      <w:szCs w:val="18"/>
    </w:rPr>
  </w:style>
  <w:style w:type="character" w:customStyle="1" w:styleId="af">
    <w:name w:val="页脚 字符"/>
    <w:basedOn w:val="a0"/>
    <w:link w:val="ae"/>
    <w:uiPriority w:val="99"/>
    <w:rsid w:val="00D12734"/>
    <w:rPr>
      <w:rFonts w:ascii="Times New Roman" w:eastAsia="宋体" w:hAnsi="Times New Roman" w:cs="Times New Roman"/>
      <w:sz w:val="18"/>
      <w:szCs w:val="18"/>
    </w:rPr>
  </w:style>
  <w:style w:type="character" w:styleId="af0">
    <w:name w:val="Placeholder Text"/>
    <w:basedOn w:val="a0"/>
    <w:uiPriority w:val="99"/>
    <w:semiHidden/>
    <w:rsid w:val="00C6799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4.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5.bin"/><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wmf"/><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oleObject" Target="embeddings/oleObject6.bin"/><Relationship Id="rId35" Type="http://schemas.openxmlformats.org/officeDocument/2006/relationships/image" Target="media/image18.wmf"/><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3.wmf"/><Relationship Id="rId59" Type="http://schemas.openxmlformats.org/officeDocument/2006/relationships/oleObject" Target="embeddings/oleObject23.bin"/><Relationship Id="rId20" Type="http://schemas.openxmlformats.org/officeDocument/2006/relationships/image" Target="media/image13.png"/><Relationship Id="rId41" Type="http://schemas.openxmlformats.org/officeDocument/2006/relationships/image" Target="media/image21.wmf"/><Relationship Id="rId54" Type="http://schemas.openxmlformats.org/officeDocument/2006/relationships/image" Target="media/image27.wmf"/><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header" Target="header1.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61ECCA-C7BE-4350-97AB-BE56A992E9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6</TotalTime>
  <Pages>12</Pages>
  <Words>1513</Words>
  <Characters>8626</Characters>
  <Application>Microsoft Office Word</Application>
  <DocSecurity>0</DocSecurity>
  <Lines>71</Lines>
  <Paragraphs>20</Paragraphs>
  <ScaleCrop>false</ScaleCrop>
  <Company/>
  <LinksUpToDate>false</LinksUpToDate>
  <CharactersWithSpaces>10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gang cai</dc:creator>
  <cp:keywords/>
  <dc:description/>
  <cp:lastModifiedBy>个人用户</cp:lastModifiedBy>
  <cp:revision>103</cp:revision>
  <cp:lastPrinted>2016-11-02T07:50:00Z</cp:lastPrinted>
  <dcterms:created xsi:type="dcterms:W3CDTF">2016-04-05T03:09:00Z</dcterms:created>
  <dcterms:modified xsi:type="dcterms:W3CDTF">2021-06-02T14:29:00Z</dcterms:modified>
</cp:coreProperties>
</file>